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14" w:type="dxa"/>
        <w:tblLook w:val="04A0"/>
      </w:tblPr>
      <w:tblGrid>
        <w:gridCol w:w="4644"/>
        <w:gridCol w:w="5670"/>
      </w:tblGrid>
      <w:tr w:rsidR="00442918" w:rsidRPr="00442918" w:rsidTr="00442918">
        <w:trPr>
          <w:trHeight w:val="1276"/>
        </w:trPr>
        <w:tc>
          <w:tcPr>
            <w:tcW w:w="4644" w:type="dxa"/>
            <w:shd w:val="clear" w:color="auto" w:fill="auto"/>
          </w:tcPr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442918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SỞ GIÁO DỤC &amp; ĐÀO TẠO TP.HCM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RƯỜNG THPT DƯƠNG VĂN DƯƠNG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442918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***</w:t>
            </w:r>
            <w:r w:rsidRPr="00442918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sym w:font="Wingdings" w:char="F096"/>
            </w:r>
            <w:r w:rsidRPr="00442918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sym w:font="Wingdings" w:char="F097"/>
            </w:r>
            <w:r w:rsidRPr="00442918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***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bookmarkStart w:id="0" w:name="_GoBack"/>
            <w:bookmarkEnd w:id="0"/>
          </w:p>
        </w:tc>
        <w:tc>
          <w:tcPr>
            <w:tcW w:w="5670" w:type="dxa"/>
            <w:shd w:val="clear" w:color="auto" w:fill="auto"/>
          </w:tcPr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ĐỀ </w:t>
            </w:r>
            <w:r w:rsidR="00E8346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KIỂM</w:t>
            </w: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 TRA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HỌC</w:t>
            </w: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 KÌ I 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NĂM HỌC 2016 – 2017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MÔN</w:t>
            </w:r>
            <w:r w:rsidR="008529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:</w:t>
            </w: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 VẬT LÝ 1</w:t>
            </w: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0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hời gian</w:t>
            </w:r>
            <w:r w:rsidR="008529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:</w:t>
            </w:r>
            <w:r w:rsidRPr="0044291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 45 phút  (Không kể thời gian phát đề)</w:t>
            </w:r>
          </w:p>
          <w:p w:rsidR="00442918" w:rsidRPr="00442918" w:rsidRDefault="00442918" w:rsidP="0044291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</w:p>
        </w:tc>
      </w:tr>
    </w:tbl>
    <w:p w:rsidR="00B2218F" w:rsidRPr="002030BD" w:rsidRDefault="00AE63BD" w:rsidP="00AE63BD">
      <w:pPr>
        <w:rPr>
          <w:rFonts w:ascii="Times New Roman" w:hAnsi="Times New Roman" w:cs="Times New Roman"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="002275DF" w:rsidRPr="002275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218F" w:rsidRPr="002030B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C5162">
        <w:rPr>
          <w:rFonts w:ascii="Times New Roman" w:hAnsi="Times New Roman" w:cs="Times New Roman"/>
          <w:sz w:val="24"/>
          <w:szCs w:val="24"/>
        </w:rPr>
        <w:t>Hãy nêu</w:t>
      </w:r>
      <w:r w:rsidR="00054F8D" w:rsidRPr="002030BD">
        <w:rPr>
          <w:rFonts w:ascii="Times New Roman" w:hAnsi="Times New Roman" w:cs="Times New Roman"/>
          <w:sz w:val="24"/>
          <w:szCs w:val="24"/>
        </w:rPr>
        <w:t xml:space="preserve"> đặc điểm của lực và phản lực</w:t>
      </w:r>
      <w:r w:rsidR="00BC5162">
        <w:rPr>
          <w:rFonts w:ascii="Times New Roman" w:hAnsi="Times New Roman" w:cs="Times New Roman"/>
          <w:sz w:val="24"/>
          <w:szCs w:val="24"/>
        </w:rPr>
        <w:t>?</w:t>
      </w:r>
      <w:r w:rsidR="00BF0575" w:rsidRPr="002030BD">
        <w:rPr>
          <w:rFonts w:ascii="Times New Roman" w:hAnsi="Times New Roman" w:cs="Times New Roman"/>
          <w:sz w:val="24"/>
          <w:szCs w:val="24"/>
        </w:rPr>
        <w:t>(1</w:t>
      </w:r>
      <w:r w:rsidR="00091CC2" w:rsidRPr="002030BD">
        <w:rPr>
          <w:rFonts w:ascii="Times New Roman" w:hAnsi="Times New Roman" w:cs="Times New Roman"/>
          <w:sz w:val="24"/>
          <w:szCs w:val="24"/>
        </w:rPr>
        <w:t>đ)</w:t>
      </w:r>
    </w:p>
    <w:p w:rsidR="00AE63BD" w:rsidRPr="002030BD" w:rsidRDefault="00B2218F" w:rsidP="00A05374">
      <w:pPr>
        <w:autoSpaceDE w:val="0"/>
        <w:autoSpaceDN w:val="0"/>
        <w:adjustRightInd w:val="0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fr-FR" w:eastAsia="vi-VN"/>
        </w:rPr>
      </w:pPr>
      <w:r w:rsidRPr="002030BD">
        <w:rPr>
          <w:rFonts w:ascii="Times New Roman" w:hAnsi="Times New Roman" w:cs="Times New Roman"/>
          <w:b/>
          <w:sz w:val="24"/>
          <w:szCs w:val="24"/>
        </w:rPr>
        <w:t xml:space="preserve"> b.</w:t>
      </w:r>
      <w:r w:rsidR="002275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516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Hãy phát</w:t>
      </w:r>
      <w:r w:rsidR="00BC6D8C" w:rsidRPr="002030BD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biểu và viết biểu thức </w:t>
      </w:r>
      <w:r w:rsidR="00DF5CB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của </w:t>
      </w:r>
      <w:r w:rsidR="00BC6D8C" w:rsidRPr="002030BD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định luật </w:t>
      </w:r>
      <w:r w:rsidR="00AE0DE8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V</w:t>
      </w:r>
      <w:r w:rsidR="00BC6D8C" w:rsidRPr="002030BD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ạn vật </w:t>
      </w:r>
      <w:r w:rsidR="00AE0DE8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H</w:t>
      </w:r>
      <w:r w:rsidR="009833E9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ấp dẫn</w:t>
      </w:r>
      <w:r w:rsidR="00BC6D8C" w:rsidRPr="002030BD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? (Chú thích các đại lượng có trong biểu thức và đơn vị của chúng)</w:t>
      </w:r>
      <w:r w:rsidR="00AC42C1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="00091CC2" w:rsidRPr="002030BD">
        <w:rPr>
          <w:rFonts w:ascii="Times New Roman" w:hAnsi="Times New Roman" w:cs="Times New Roman"/>
          <w:sz w:val="24"/>
          <w:szCs w:val="24"/>
        </w:rPr>
        <w:t>(1đ)</w:t>
      </w:r>
    </w:p>
    <w:p w:rsidR="00F0137A" w:rsidRPr="002030BD" w:rsidRDefault="006A6947" w:rsidP="00AE63BD">
      <w:pPr>
        <w:rPr>
          <w:rFonts w:ascii="Times New Roman" w:hAnsi="Times New Roman" w:cs="Times New Roman"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r w:rsidR="00B2218F" w:rsidRPr="002030BD">
        <w:rPr>
          <w:rFonts w:ascii="Times New Roman" w:hAnsi="Times New Roman" w:cs="Times New Roman"/>
          <w:b/>
          <w:sz w:val="24"/>
          <w:szCs w:val="24"/>
          <w:u w:val="single"/>
        </w:rPr>
        <w:t xml:space="preserve"> 2</w:t>
      </w: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2275DF" w:rsidRPr="002275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218F" w:rsidRPr="002030B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054F8D" w:rsidRPr="002030BD">
        <w:rPr>
          <w:rFonts w:ascii="Times New Roman" w:hAnsi="Times New Roman" w:cs="Times New Roman"/>
          <w:sz w:val="24"/>
          <w:szCs w:val="24"/>
        </w:rPr>
        <w:t>Hệ số ma sát trượt là gì? Hệ số ma sát trượt phụ thuộc những yếu tố nào?</w:t>
      </w:r>
      <w:r w:rsidR="00091CC2" w:rsidRPr="002030BD">
        <w:rPr>
          <w:rFonts w:ascii="Times New Roman" w:hAnsi="Times New Roman" w:cs="Times New Roman"/>
          <w:sz w:val="24"/>
          <w:szCs w:val="24"/>
        </w:rPr>
        <w:t xml:space="preserve"> (1đ)</w:t>
      </w:r>
    </w:p>
    <w:p w:rsidR="00B2218F" w:rsidRPr="002030BD" w:rsidRDefault="00B2218F" w:rsidP="007B2EA9">
      <w:pPr>
        <w:ind w:firstLine="720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275DF">
        <w:rPr>
          <w:rFonts w:ascii="Times New Roman" w:hAnsi="Times New Roman" w:cs="Times New Roman"/>
          <w:b/>
          <w:sz w:val="24"/>
          <w:szCs w:val="24"/>
        </w:rPr>
        <w:t>b</w:t>
      </w:r>
      <w:r w:rsidRPr="002030BD">
        <w:rPr>
          <w:rFonts w:ascii="Times New Roman" w:hAnsi="Times New Roman" w:cs="Times New Roman"/>
          <w:sz w:val="24"/>
          <w:szCs w:val="24"/>
        </w:rPr>
        <w:t xml:space="preserve">. </w:t>
      </w:r>
      <w:r w:rsidR="00BB0005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Hãy phát</w:t>
      </w:r>
      <w:r w:rsidR="00A05374" w:rsidRPr="002030BD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biểu và viết biểu thức của định luật II Niuton</w:t>
      </w:r>
      <w:r w:rsidR="007B2EA9" w:rsidRPr="002030B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? </w:t>
      </w:r>
      <w:r w:rsidR="0023291D" w:rsidRPr="002030BD">
        <w:rPr>
          <w:rFonts w:ascii="Times New Roman" w:hAnsi="Times New Roman" w:cs="Times New Roman"/>
          <w:sz w:val="24"/>
          <w:szCs w:val="24"/>
        </w:rPr>
        <w:t>(1đ)</w:t>
      </w:r>
    </w:p>
    <w:p w:rsidR="00F0137A" w:rsidRPr="002030BD" w:rsidRDefault="00054F8D" w:rsidP="00AE63BD">
      <w:pPr>
        <w:rPr>
          <w:rFonts w:ascii="Times New Roman" w:hAnsi="Times New Roman" w:cs="Times New Roman"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B2218F" w:rsidRPr="002030BD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="00F0137A" w:rsidRPr="002030B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2C0907" w:rsidRPr="002030BD">
        <w:rPr>
          <w:rFonts w:ascii="Times New Roman" w:hAnsi="Times New Roman" w:cs="Times New Roman"/>
          <w:sz w:val="24"/>
          <w:szCs w:val="24"/>
        </w:rPr>
        <w:t xml:space="preserve"> (1đ)</w:t>
      </w:r>
      <w:r w:rsidR="00362812">
        <w:rPr>
          <w:rFonts w:ascii="Times New Roman" w:hAnsi="Times New Roman" w:cs="Times New Roman"/>
          <w:sz w:val="24"/>
          <w:szCs w:val="24"/>
        </w:rPr>
        <w:t xml:space="preserve"> </w:t>
      </w:r>
      <w:r w:rsidRPr="002030BD">
        <w:rPr>
          <w:rFonts w:ascii="Times New Roman" w:hAnsi="Times New Roman" w:cs="Times New Roman"/>
          <w:sz w:val="24"/>
          <w:szCs w:val="24"/>
        </w:rPr>
        <w:t>Cho hai lực đồng quy</w:t>
      </w:r>
      <w:r w:rsidR="00494018">
        <w:rPr>
          <w:rFonts w:ascii="Times New Roman" w:hAnsi="Times New Roman" w:cs="Times New Roman"/>
          <w:sz w:val="24"/>
          <w:szCs w:val="24"/>
        </w:rPr>
        <w:t xml:space="preserve"> lần lượt là</w:t>
      </w:r>
      <w:r w:rsidRPr="002030BD">
        <w:rPr>
          <w:rFonts w:ascii="Times New Roman" w:hAnsi="Times New Roman" w:cs="Times New Roman"/>
          <w:sz w:val="24"/>
          <w:szCs w:val="24"/>
        </w:rPr>
        <w:t xml:space="preserve"> F</w:t>
      </w:r>
      <w:r w:rsidRPr="002030B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030BD">
        <w:rPr>
          <w:rFonts w:ascii="Times New Roman" w:hAnsi="Times New Roman" w:cs="Times New Roman"/>
          <w:sz w:val="24"/>
          <w:szCs w:val="24"/>
        </w:rPr>
        <w:t xml:space="preserve"> = 16</w:t>
      </w:r>
      <w:r w:rsidR="006B29DA">
        <w:rPr>
          <w:rFonts w:ascii="Times New Roman" w:hAnsi="Times New Roman" w:cs="Times New Roman"/>
          <w:sz w:val="24"/>
          <w:szCs w:val="24"/>
        </w:rPr>
        <w:t xml:space="preserve"> </w:t>
      </w:r>
      <w:r w:rsidRPr="002030BD">
        <w:rPr>
          <w:rFonts w:ascii="Times New Roman" w:hAnsi="Times New Roman" w:cs="Times New Roman"/>
          <w:sz w:val="24"/>
          <w:szCs w:val="24"/>
        </w:rPr>
        <w:t>N, F</w:t>
      </w:r>
      <w:r w:rsidRPr="002030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470B">
        <w:rPr>
          <w:rFonts w:ascii="Times New Roman" w:hAnsi="Times New Roman" w:cs="Times New Roman"/>
          <w:sz w:val="24"/>
          <w:szCs w:val="24"/>
        </w:rPr>
        <w:t xml:space="preserve"> = 12</w:t>
      </w:r>
      <w:r w:rsidR="006B29DA">
        <w:rPr>
          <w:rFonts w:ascii="Times New Roman" w:hAnsi="Times New Roman" w:cs="Times New Roman"/>
          <w:sz w:val="24"/>
          <w:szCs w:val="24"/>
        </w:rPr>
        <w:t xml:space="preserve"> </w:t>
      </w:r>
      <w:r w:rsidR="0041470B">
        <w:rPr>
          <w:rFonts w:ascii="Times New Roman" w:hAnsi="Times New Roman" w:cs="Times New Roman"/>
          <w:sz w:val="24"/>
          <w:szCs w:val="24"/>
        </w:rPr>
        <w:t>N</w:t>
      </w:r>
      <w:r w:rsidR="006B29DA">
        <w:rPr>
          <w:rFonts w:ascii="Times New Roman" w:hAnsi="Times New Roman" w:cs="Times New Roman"/>
          <w:sz w:val="24"/>
          <w:szCs w:val="24"/>
        </w:rPr>
        <w:t xml:space="preserve"> </w:t>
      </w:r>
      <w:r w:rsidR="0041470B">
        <w:rPr>
          <w:rFonts w:ascii="Times New Roman" w:hAnsi="Times New Roman" w:cs="Times New Roman"/>
          <w:sz w:val="24"/>
          <w:szCs w:val="24"/>
        </w:rPr>
        <w:t>;</w:t>
      </w:r>
      <w:r w:rsidRPr="002030BD">
        <w:rPr>
          <w:rFonts w:ascii="Times New Roman" w:hAnsi="Times New Roman" w:cs="Times New Roman"/>
          <w:sz w:val="24"/>
          <w:szCs w:val="24"/>
        </w:rPr>
        <w:t xml:space="preserve"> </w:t>
      </w:r>
      <w:r w:rsidR="0041470B">
        <w:rPr>
          <w:rFonts w:ascii="Times New Roman" w:hAnsi="Times New Roman" w:cs="Times New Roman"/>
          <w:sz w:val="24"/>
          <w:szCs w:val="24"/>
        </w:rPr>
        <w:t>B</w:t>
      </w:r>
      <w:r w:rsidRPr="002030BD">
        <w:rPr>
          <w:rFonts w:ascii="Times New Roman" w:hAnsi="Times New Roman" w:cs="Times New Roman"/>
          <w:sz w:val="24"/>
          <w:szCs w:val="24"/>
        </w:rPr>
        <w:t>iết độ lớn hợp lực của chúng là 20</w:t>
      </w:r>
      <w:r w:rsidR="006B29DA">
        <w:rPr>
          <w:rFonts w:ascii="Times New Roman" w:hAnsi="Times New Roman" w:cs="Times New Roman"/>
          <w:sz w:val="24"/>
          <w:szCs w:val="24"/>
        </w:rPr>
        <w:t xml:space="preserve"> </w:t>
      </w:r>
      <w:r w:rsidRPr="002030BD">
        <w:rPr>
          <w:rFonts w:ascii="Times New Roman" w:hAnsi="Times New Roman" w:cs="Times New Roman"/>
          <w:sz w:val="24"/>
          <w:szCs w:val="24"/>
        </w:rPr>
        <w:t xml:space="preserve">N. </w:t>
      </w:r>
      <w:r w:rsidR="000A3772">
        <w:rPr>
          <w:rFonts w:ascii="Times New Roman" w:hAnsi="Times New Roman" w:cs="Times New Roman"/>
          <w:sz w:val="24"/>
          <w:szCs w:val="24"/>
        </w:rPr>
        <w:t>Hãy t</w:t>
      </w:r>
      <w:r w:rsidRPr="002030BD">
        <w:rPr>
          <w:rFonts w:ascii="Times New Roman" w:hAnsi="Times New Roman" w:cs="Times New Roman"/>
          <w:sz w:val="24"/>
          <w:szCs w:val="24"/>
        </w:rPr>
        <w:t>ìm góc hợp bởi F</w:t>
      </w:r>
      <w:r w:rsidRPr="002030B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030BD">
        <w:rPr>
          <w:rFonts w:ascii="Times New Roman" w:hAnsi="Times New Roman" w:cs="Times New Roman"/>
          <w:sz w:val="24"/>
          <w:szCs w:val="24"/>
        </w:rPr>
        <w:t xml:space="preserve"> và F</w:t>
      </w:r>
      <w:r w:rsidRPr="002030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A3772">
        <w:rPr>
          <w:rFonts w:ascii="Times New Roman" w:hAnsi="Times New Roman" w:cs="Times New Roman"/>
          <w:sz w:val="24"/>
          <w:szCs w:val="24"/>
        </w:rPr>
        <w:t>?</w:t>
      </w:r>
      <w:r w:rsidRPr="002030BD">
        <w:rPr>
          <w:rFonts w:ascii="Times New Roman" w:hAnsi="Times New Roman" w:cs="Times New Roman"/>
          <w:sz w:val="24"/>
          <w:szCs w:val="24"/>
        </w:rPr>
        <w:t xml:space="preserve"> Vẽ hình minh họa.</w:t>
      </w:r>
    </w:p>
    <w:p w:rsidR="009850DB" w:rsidRPr="002030BD" w:rsidRDefault="009850DB" w:rsidP="009850DB">
      <w:pPr>
        <w:tabs>
          <w:tab w:val="left" w:pos="1170"/>
        </w:tabs>
        <w:spacing w:before="10" w:after="1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2C0907" w:rsidRPr="002030BD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D61DFF" w:rsidRPr="00D61D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(1đ) Gia tốc rơi tự do của vật ở gần mặt đất là 9,8 </w:t>
      </w:r>
      <w:r w:rsidR="009D73F2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>m/s</w:t>
      </w:r>
      <w:r w:rsidRPr="002030B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9D73F2">
        <w:rPr>
          <w:rFonts w:ascii="Times New Roman" w:eastAsia="Times New Roman" w:hAnsi="Times New Roman" w:cs="Times New Roman"/>
          <w:sz w:val="24"/>
          <w:szCs w:val="24"/>
        </w:rPr>
        <w:t>).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0253">
        <w:rPr>
          <w:rFonts w:ascii="Times New Roman" w:eastAsia="Times New Roman" w:hAnsi="Times New Roman" w:cs="Times New Roman"/>
          <w:sz w:val="24"/>
          <w:szCs w:val="24"/>
        </w:rPr>
        <w:t>Hãy tính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 gia tốc rơi tự do của vật ở độ cao bằng một </w:t>
      </w:r>
      <w:r w:rsidR="007F2DD5">
        <w:rPr>
          <w:rFonts w:ascii="Times New Roman" w:eastAsia="Times New Roman" w:hAnsi="Times New Roman" w:cs="Times New Roman"/>
          <w:sz w:val="24"/>
          <w:szCs w:val="24"/>
        </w:rPr>
        <w:t>nửa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 bán kính Trái </w:t>
      </w:r>
      <w:r w:rsidR="002A4BB4">
        <w:rPr>
          <w:rFonts w:ascii="Times New Roman" w:eastAsia="Times New Roman" w:hAnsi="Times New Roman" w:cs="Times New Roman"/>
          <w:sz w:val="24"/>
          <w:szCs w:val="24"/>
        </w:rPr>
        <w:t>đất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C0BF9" w:rsidRPr="002030BD" w:rsidRDefault="004C0BF9" w:rsidP="004C0BF9">
      <w:pPr>
        <w:spacing w:after="12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2C0907" w:rsidRPr="002030BD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D61DFF" w:rsidRPr="00D61D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>(1đ ) Treo một vật có trọng lượng</w:t>
      </w:r>
      <w:r w:rsidR="0041002F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là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2</w:t>
      </w:r>
      <w:r w:rsidR="00A74FD6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>N vào một lò xo thì lò xo dãn ra 1</w:t>
      </w:r>
      <w:r w:rsidR="0002065C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cm. Treo một vật </w:t>
      </w:r>
      <w:r w:rsidR="0041002F">
        <w:rPr>
          <w:rFonts w:ascii="Times New Roman" w:eastAsia="Times New Roman" w:hAnsi="Times New Roman" w:cs="Times New Roman"/>
          <w:bCs/>
          <w:iCs/>
          <w:sz w:val="24"/>
          <w:szCs w:val="24"/>
        </w:rPr>
        <w:t>k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>hác có trọng lượng chưa biết vào lò xo thì lò xo dãn ra 5</w:t>
      </w:r>
      <w:r w:rsidR="0002065C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cm. </w:t>
      </w:r>
      <w:r w:rsidR="005A0DFB">
        <w:rPr>
          <w:rFonts w:ascii="Times New Roman" w:eastAsia="Times New Roman" w:hAnsi="Times New Roman" w:cs="Times New Roman"/>
          <w:bCs/>
          <w:iCs/>
          <w:sz w:val="24"/>
          <w:szCs w:val="24"/>
        </w:rPr>
        <w:t>Hãy tính</w:t>
      </w:r>
      <w:r w:rsidRPr="002030B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độ cứng của lò xo và trọng lượng chưa biết?</w:t>
      </w:r>
    </w:p>
    <w:p w:rsidR="0058646D" w:rsidRPr="002030BD" w:rsidRDefault="0058646D" w:rsidP="0058646D">
      <w:pPr>
        <w:spacing w:before="100" w:after="100" w:line="20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030BD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Câu </w:t>
      </w:r>
      <w:r w:rsidR="002C0907" w:rsidRPr="002030BD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6</w:t>
      </w:r>
      <w:r w:rsidRPr="002030BD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 (1</w:t>
      </w:r>
      <w:r w:rsidR="002C0907" w:rsidRPr="002030BD">
        <w:rPr>
          <w:rFonts w:ascii="Times New Roman" w:eastAsia="Times New Roman" w:hAnsi="Times New Roman" w:cs="Times New Roman"/>
          <w:sz w:val="24"/>
          <w:szCs w:val="24"/>
        </w:rPr>
        <w:t>đ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181E40">
        <w:rPr>
          <w:rFonts w:ascii="Times New Roman" w:eastAsia="Times New Roman" w:hAnsi="Times New Roman" w:cs="Times New Roman"/>
          <w:sz w:val="24"/>
          <w:szCs w:val="24"/>
        </w:rPr>
        <w:t>Cho h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>ai vật có khối lượng bằng nhau</w:t>
      </w:r>
      <w:r w:rsidR="005A67D8">
        <w:rPr>
          <w:rFonts w:ascii="Times New Roman" w:eastAsia="Times New Roman" w:hAnsi="Times New Roman" w:cs="Times New Roman"/>
          <w:sz w:val="24"/>
          <w:szCs w:val="24"/>
        </w:rPr>
        <w:t>, chúng được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 đặt cách nhau 15</w:t>
      </w:r>
      <w:r w:rsidR="00F2513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cm thì </w:t>
      </w:r>
      <w:r w:rsidR="00FD70E0">
        <w:rPr>
          <w:rFonts w:ascii="Times New Roman" w:eastAsia="Times New Roman" w:hAnsi="Times New Roman" w:cs="Times New Roman"/>
          <w:sz w:val="24"/>
          <w:szCs w:val="24"/>
        </w:rPr>
        <w:t xml:space="preserve">độ lớn </w:t>
      </w:r>
      <w:r w:rsidRPr="002030BD">
        <w:rPr>
          <w:rFonts w:ascii="Times New Roman" w:eastAsia="Times New Roman" w:hAnsi="Times New Roman" w:cs="Times New Roman"/>
          <w:sz w:val="24"/>
          <w:szCs w:val="24"/>
        </w:rPr>
        <w:t xml:space="preserve">lực hút giữa chúng là </w:t>
      </w:r>
      <w:r w:rsidRPr="00EC3DB2">
        <w:rPr>
          <w:rFonts w:ascii="Times New Roman" w:eastAsia="Times New Roman" w:hAnsi="Times New Roman" w:cs="Times New Roman"/>
          <w:b/>
          <w:sz w:val="24"/>
          <w:szCs w:val="24"/>
        </w:rPr>
        <w:t>7,412.10</w:t>
      </w:r>
      <w:r w:rsidR="00274177" w:rsidRPr="00EC3DB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 xml:space="preserve"> –</w:t>
      </w:r>
      <w:r w:rsidRPr="00EC3DB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8</w:t>
      </w:r>
      <w:r w:rsidR="00C05CA3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="00C05CA3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71720C" w:rsidRPr="00EC3DB2">
        <w:rPr>
          <w:rFonts w:ascii="Times New Roman" w:eastAsia="Times New Roman" w:hAnsi="Times New Roman" w:cs="Times New Roman"/>
          <w:b/>
          <w:sz w:val="24"/>
          <w:szCs w:val="24"/>
        </w:rPr>
        <w:t>N</w:t>
      </w:r>
      <w:r w:rsidR="00C05CA3">
        <w:rPr>
          <w:rFonts w:ascii="Times New Roman" w:eastAsia="Times New Roman" w:hAnsi="Times New Roman" w:cs="Times New Roman"/>
          <w:b/>
          <w:sz w:val="24"/>
          <w:szCs w:val="24"/>
        </w:rPr>
        <w:t>)</w:t>
      </w:r>
      <w:r w:rsidR="0071720C" w:rsidRPr="002030B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7C4B7E" w:rsidRPr="002030BD">
        <w:rPr>
          <w:rFonts w:ascii="Times New Roman" w:eastAsia="Times New Roman" w:hAnsi="Times New Roman" w:cs="Times New Roman"/>
          <w:sz w:val="24"/>
          <w:szCs w:val="24"/>
        </w:rPr>
        <w:t>Cho</w:t>
      </w:r>
      <w:r w:rsidR="00E63FB1">
        <w:rPr>
          <w:rFonts w:ascii="Times New Roman" w:eastAsia="Times New Roman" w:hAnsi="Times New Roman" w:cs="Times New Roman"/>
          <w:sz w:val="24"/>
          <w:szCs w:val="24"/>
        </w:rPr>
        <w:t xml:space="preserve"> biết</w:t>
      </w:r>
      <w:r w:rsidR="0071720C" w:rsidRPr="002030BD">
        <w:rPr>
          <w:rFonts w:ascii="Times New Roman" w:eastAsia="Times New Roman" w:hAnsi="Times New Roman" w:cs="Times New Roman"/>
          <w:sz w:val="24"/>
          <w:szCs w:val="24"/>
        </w:rPr>
        <w:t xml:space="preserve"> hằng số hấp dẫn </w:t>
      </w:r>
      <w:r w:rsidR="0071720C" w:rsidRPr="00610CDA">
        <w:rPr>
          <w:rFonts w:ascii="Times New Roman" w:eastAsia="Times New Roman" w:hAnsi="Times New Roman" w:cs="Times New Roman"/>
          <w:b/>
          <w:sz w:val="24"/>
          <w:szCs w:val="24"/>
        </w:rPr>
        <w:t>G</w:t>
      </w:r>
      <w:r w:rsidR="006F47A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71720C" w:rsidRPr="00610CDA">
        <w:rPr>
          <w:rFonts w:ascii="Times New Roman" w:eastAsia="Times New Roman" w:hAnsi="Times New Roman" w:cs="Times New Roman"/>
          <w:b/>
          <w:sz w:val="24"/>
          <w:szCs w:val="24"/>
        </w:rPr>
        <w:t>=</w:t>
      </w:r>
      <w:r w:rsidR="006F47A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697DD8">
        <w:rPr>
          <w:rFonts w:ascii="Times New Roman" w:eastAsia="Times New Roman" w:hAnsi="Times New Roman" w:cs="Times New Roman"/>
          <w:b/>
          <w:sz w:val="24"/>
          <w:szCs w:val="24"/>
        </w:rPr>
        <w:t>6,</w:t>
      </w:r>
      <w:r w:rsidR="0071720C" w:rsidRPr="00610CDA">
        <w:rPr>
          <w:rFonts w:ascii="Times New Roman" w:eastAsia="Times New Roman" w:hAnsi="Times New Roman" w:cs="Times New Roman"/>
          <w:b/>
          <w:sz w:val="24"/>
          <w:szCs w:val="24"/>
        </w:rPr>
        <w:t>67.10</w:t>
      </w:r>
      <w:r w:rsidR="0071720C" w:rsidRPr="00610CDA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-11</w:t>
      </w:r>
      <w:r w:rsidR="0098492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="00984922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7C4B7E" w:rsidRPr="00610CDA">
        <w:rPr>
          <w:rFonts w:ascii="Times New Roman" w:eastAsia="Times New Roman" w:hAnsi="Times New Roman" w:cs="Times New Roman"/>
          <w:b/>
          <w:sz w:val="24"/>
          <w:szCs w:val="24"/>
        </w:rPr>
        <w:t>Nm</w:t>
      </w:r>
      <w:r w:rsidR="007C4B7E" w:rsidRPr="00610CDA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2</w:t>
      </w:r>
      <w:r w:rsidR="007C4B7E" w:rsidRPr="00610CDA">
        <w:rPr>
          <w:rFonts w:ascii="Times New Roman" w:eastAsia="Times New Roman" w:hAnsi="Times New Roman" w:cs="Times New Roman"/>
          <w:b/>
          <w:sz w:val="24"/>
          <w:szCs w:val="24"/>
        </w:rPr>
        <w:t>/kg</w:t>
      </w:r>
      <w:r w:rsidR="007C4B7E" w:rsidRPr="00610CDA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2</w:t>
      </w:r>
      <w:r w:rsidR="00984922">
        <w:rPr>
          <w:rFonts w:ascii="Times New Roman" w:eastAsia="Times New Roman" w:hAnsi="Times New Roman" w:cs="Times New Roman"/>
          <w:b/>
          <w:sz w:val="24"/>
          <w:szCs w:val="24"/>
        </w:rPr>
        <w:t>)</w:t>
      </w:r>
      <w:r w:rsidR="007C4B7E" w:rsidRPr="002030B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2F175A">
        <w:rPr>
          <w:rFonts w:ascii="Times New Roman" w:eastAsia="Times New Roman" w:hAnsi="Times New Roman" w:cs="Times New Roman"/>
          <w:sz w:val="24"/>
          <w:szCs w:val="24"/>
        </w:rPr>
        <w:t>Hãy tính</w:t>
      </w:r>
      <w:r w:rsidR="0071720C" w:rsidRPr="002030BD">
        <w:rPr>
          <w:rFonts w:ascii="Times New Roman" w:eastAsia="Times New Roman" w:hAnsi="Times New Roman" w:cs="Times New Roman"/>
          <w:sz w:val="24"/>
          <w:szCs w:val="24"/>
        </w:rPr>
        <w:t xml:space="preserve"> khối lượng </w:t>
      </w:r>
      <w:r w:rsidR="00853187">
        <w:rPr>
          <w:rFonts w:ascii="Times New Roman" w:eastAsia="Times New Roman" w:hAnsi="Times New Roman" w:cs="Times New Roman"/>
          <w:sz w:val="24"/>
          <w:szCs w:val="24"/>
        </w:rPr>
        <w:t xml:space="preserve">của </w:t>
      </w:r>
      <w:r w:rsidR="0071720C" w:rsidRPr="002030BD">
        <w:rPr>
          <w:rFonts w:ascii="Times New Roman" w:eastAsia="Times New Roman" w:hAnsi="Times New Roman" w:cs="Times New Roman"/>
          <w:sz w:val="24"/>
          <w:szCs w:val="24"/>
        </w:rPr>
        <w:t xml:space="preserve">mỗi vật? </w:t>
      </w:r>
    </w:p>
    <w:p w:rsidR="00271ED8" w:rsidRPr="002030BD" w:rsidRDefault="00A94D91" w:rsidP="008D21D1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2C0907" w:rsidRPr="002030BD">
        <w:rPr>
          <w:rFonts w:ascii="Times New Roman" w:hAnsi="Times New Roman" w:cs="Times New Roman"/>
          <w:b/>
          <w:sz w:val="24"/>
          <w:szCs w:val="24"/>
          <w:u w:val="single"/>
        </w:rPr>
        <w:t>7</w:t>
      </w: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ED76FF" w:rsidRPr="00ED76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7F9C" w:rsidRPr="002030BD">
        <w:rPr>
          <w:rFonts w:ascii="Times New Roman" w:hAnsi="Times New Roman" w:cs="Times New Roman"/>
          <w:sz w:val="24"/>
          <w:szCs w:val="24"/>
        </w:rPr>
        <w:t>(</w:t>
      </w:r>
      <w:r w:rsidR="00B81933" w:rsidRPr="002030BD">
        <w:rPr>
          <w:rFonts w:ascii="Times New Roman" w:hAnsi="Times New Roman" w:cs="Times New Roman"/>
          <w:sz w:val="24"/>
          <w:szCs w:val="24"/>
        </w:rPr>
        <w:t>1</w:t>
      </w:r>
      <w:r w:rsidR="00147F9C" w:rsidRPr="002030BD">
        <w:rPr>
          <w:rFonts w:ascii="Times New Roman" w:hAnsi="Times New Roman" w:cs="Times New Roman"/>
          <w:sz w:val="24"/>
          <w:szCs w:val="24"/>
        </w:rPr>
        <w:t>đ)</w:t>
      </w:r>
      <w:r w:rsidR="008F40C6">
        <w:rPr>
          <w:rFonts w:ascii="Times New Roman" w:hAnsi="Times New Roman" w:cs="Times New Roman"/>
          <w:sz w:val="24"/>
          <w:szCs w:val="24"/>
        </w:rPr>
        <w:t xml:space="preserve"> </w:t>
      </w:r>
      <w:r w:rsidR="008F40C6">
        <w:rPr>
          <w:rFonts w:ascii="Times New Roman" w:eastAsia="Times New Roman" w:hAnsi="Times New Roman" w:cs="Times New Roman"/>
          <w:bCs/>
          <w:sz w:val="24"/>
          <w:szCs w:val="24"/>
        </w:rPr>
        <w:t>Một ô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tô </w:t>
      </w:r>
      <w:r w:rsidR="008F40C6">
        <w:rPr>
          <w:rFonts w:ascii="Times New Roman" w:eastAsia="Times New Roman" w:hAnsi="Times New Roman" w:cs="Times New Roman"/>
          <w:bCs/>
          <w:sz w:val="24"/>
          <w:szCs w:val="24"/>
        </w:rPr>
        <w:t xml:space="preserve">có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khối lượng 1 tấn</w:t>
      </w:r>
      <w:r w:rsidR="00F82B62">
        <w:rPr>
          <w:rFonts w:ascii="Times New Roman" w:eastAsia="Times New Roman" w:hAnsi="Times New Roman" w:cs="Times New Roman"/>
          <w:bCs/>
          <w:sz w:val="24"/>
          <w:szCs w:val="24"/>
        </w:rPr>
        <w:t>,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E769B">
        <w:rPr>
          <w:rFonts w:ascii="Times New Roman" w:eastAsia="Times New Roman" w:hAnsi="Times New Roman" w:cs="Times New Roman"/>
          <w:bCs/>
          <w:sz w:val="24"/>
          <w:szCs w:val="24"/>
        </w:rPr>
        <w:t xml:space="preserve">kể từ lúc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bắt đầu rời bến </w:t>
      </w:r>
      <w:r w:rsidR="00960FC0">
        <w:rPr>
          <w:rFonts w:ascii="Times New Roman" w:eastAsia="Times New Roman" w:hAnsi="Times New Roman" w:cs="Times New Roman"/>
          <w:bCs/>
          <w:sz w:val="24"/>
          <w:szCs w:val="24"/>
        </w:rPr>
        <w:t xml:space="preserve">và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chuyển động </w:t>
      </w:r>
      <w:r w:rsidR="009F5043">
        <w:rPr>
          <w:rFonts w:ascii="Times New Roman" w:eastAsia="Times New Roman" w:hAnsi="Times New Roman" w:cs="Times New Roman"/>
          <w:bCs/>
          <w:sz w:val="24"/>
          <w:szCs w:val="24"/>
        </w:rPr>
        <w:t xml:space="preserve">thẳng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nhanh dần đều trên đường</w:t>
      </w:r>
      <w:r w:rsidR="00E20A3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E769B">
        <w:rPr>
          <w:rFonts w:ascii="Times New Roman" w:eastAsia="Times New Roman" w:hAnsi="Times New Roman" w:cs="Times New Roman"/>
          <w:bCs/>
          <w:sz w:val="24"/>
          <w:szCs w:val="24"/>
        </w:rPr>
        <w:t>ngang,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E769B">
        <w:rPr>
          <w:rFonts w:ascii="Times New Roman" w:eastAsia="Times New Roman" w:hAnsi="Times New Roman" w:cs="Times New Roman"/>
          <w:bCs/>
          <w:sz w:val="24"/>
          <w:szCs w:val="24"/>
        </w:rPr>
        <w:t>s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au </w:t>
      </w:r>
      <w:r w:rsidR="00CE769B">
        <w:rPr>
          <w:rFonts w:ascii="Times New Roman" w:eastAsia="Times New Roman" w:hAnsi="Times New Roman" w:cs="Times New Roman"/>
          <w:bCs/>
          <w:sz w:val="24"/>
          <w:szCs w:val="24"/>
        </w:rPr>
        <w:t xml:space="preserve">thời gian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10</w:t>
      </w:r>
      <w:r w:rsidR="00CE769B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s</w:t>
      </w:r>
      <w:r w:rsidR="00CE769B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03A82">
        <w:rPr>
          <w:rFonts w:ascii="Times New Roman" w:eastAsia="Times New Roman" w:hAnsi="Times New Roman" w:cs="Times New Roman"/>
          <w:bCs/>
          <w:sz w:val="24"/>
          <w:szCs w:val="24"/>
        </w:rPr>
        <w:t xml:space="preserve">thì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xe đi được 200</w:t>
      </w:r>
      <w:r w:rsidR="00B8766D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m</w:t>
      </w:r>
      <w:r w:rsidR="00B8766D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="00BE42E2">
        <w:rPr>
          <w:rFonts w:ascii="Times New Roman" w:eastAsia="Times New Roman" w:hAnsi="Times New Roman" w:cs="Times New Roman"/>
          <w:bCs/>
          <w:sz w:val="24"/>
          <w:szCs w:val="24"/>
        </w:rPr>
        <w:t>Lấy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 g</w:t>
      </w:r>
      <w:r w:rsidR="00BE42E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=</w:t>
      </w:r>
      <w:r w:rsidR="004C1D8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10</w:t>
      </w:r>
      <w:r w:rsidR="005D397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4C1D8C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m/s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="00BE42E2">
        <w:rPr>
          <w:rFonts w:ascii="Times New Roman" w:eastAsia="Times New Roman" w:hAnsi="Times New Roman" w:cs="Times New Roman"/>
          <w:bCs/>
          <w:sz w:val="24"/>
          <w:szCs w:val="24"/>
        </w:rPr>
        <w:t xml:space="preserve">)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và </w:t>
      </w:r>
      <w:r w:rsidR="005475BF">
        <w:rPr>
          <w:rFonts w:ascii="Times New Roman" w:eastAsia="Times New Roman" w:hAnsi="Times New Roman" w:cs="Times New Roman"/>
          <w:bCs/>
          <w:sz w:val="24"/>
          <w:szCs w:val="24"/>
        </w:rPr>
        <w:t xml:space="preserve">cho </w:t>
      </w:r>
      <w:r w:rsidR="00E25799">
        <w:rPr>
          <w:rFonts w:ascii="Times New Roman" w:eastAsia="Times New Roman" w:hAnsi="Times New Roman" w:cs="Times New Roman"/>
          <w:bCs/>
          <w:sz w:val="24"/>
          <w:szCs w:val="24"/>
        </w:rPr>
        <w:t xml:space="preserve">biết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hệ số ma sát trượt giữa xe và mặt đường là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D"/>
      </w:r>
      <w:r w:rsidR="003258F4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=</w:t>
      </w:r>
      <w:r w:rsidR="003258F4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>0,2.</w:t>
      </w:r>
      <w:r w:rsidR="003258F4">
        <w:rPr>
          <w:rFonts w:ascii="Times New Roman" w:eastAsia="Times New Roman" w:hAnsi="Times New Roman" w:cs="Times New Roman"/>
          <w:bCs/>
          <w:sz w:val="24"/>
          <w:szCs w:val="24"/>
        </w:rPr>
        <w:t xml:space="preserve"> Hãy tính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 gia tốc</w:t>
      </w:r>
      <w:r w:rsidR="00A364B5">
        <w:rPr>
          <w:rFonts w:ascii="Times New Roman" w:eastAsia="Times New Roman" w:hAnsi="Times New Roman" w:cs="Times New Roman"/>
          <w:bCs/>
          <w:sz w:val="24"/>
          <w:szCs w:val="24"/>
        </w:rPr>
        <w:t xml:space="preserve"> của xe</w:t>
      </w:r>
      <w:r w:rsidR="00271ED8" w:rsidRPr="002030BD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lực kéo của động cơ</w:t>
      </w:r>
      <w:r w:rsidR="00AF1CC2">
        <w:rPr>
          <w:rFonts w:ascii="Times New Roman" w:eastAsia="Times New Roman" w:hAnsi="Times New Roman" w:cs="Times New Roman"/>
          <w:bCs/>
          <w:sz w:val="24"/>
          <w:szCs w:val="24"/>
        </w:rPr>
        <w:t xml:space="preserve"> xe</w:t>
      </w:r>
      <w:r w:rsidR="003258F4"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:rsidR="008D21D1" w:rsidRDefault="008D21D1" w:rsidP="008D21D1">
      <w:pPr>
        <w:rPr>
          <w:rFonts w:ascii="Times New Roman" w:hAnsi="Times New Roman" w:cs="Times New Roman"/>
          <w:sz w:val="24"/>
          <w:szCs w:val="24"/>
        </w:rPr>
      </w:pP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2C0907" w:rsidRPr="002030BD">
        <w:rPr>
          <w:rFonts w:ascii="Times New Roman" w:hAnsi="Times New Roman" w:cs="Times New Roman"/>
          <w:b/>
          <w:sz w:val="24"/>
          <w:szCs w:val="24"/>
          <w:u w:val="single"/>
        </w:rPr>
        <w:t>8</w:t>
      </w:r>
      <w:r w:rsidRPr="002030B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BA72CC" w:rsidRPr="00BA72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2CC">
        <w:rPr>
          <w:rFonts w:ascii="Times New Roman" w:hAnsi="Times New Roman" w:cs="Times New Roman"/>
          <w:sz w:val="24"/>
          <w:szCs w:val="24"/>
        </w:rPr>
        <w:t xml:space="preserve">(1đ) </w:t>
      </w:r>
      <w:r w:rsidRPr="002030BD">
        <w:rPr>
          <w:rFonts w:ascii="Times New Roman" w:hAnsi="Times New Roman" w:cs="Times New Roman"/>
          <w:sz w:val="24"/>
          <w:szCs w:val="24"/>
        </w:rPr>
        <w:t>Một xe</w:t>
      </w:r>
      <w:r w:rsidR="007C720B">
        <w:rPr>
          <w:rFonts w:ascii="Times New Roman" w:hAnsi="Times New Roman" w:cs="Times New Roman"/>
          <w:sz w:val="24"/>
          <w:szCs w:val="24"/>
        </w:rPr>
        <w:t xml:space="preserve"> có</w:t>
      </w:r>
      <w:r w:rsidRPr="002030BD">
        <w:rPr>
          <w:rFonts w:ascii="Times New Roman" w:hAnsi="Times New Roman" w:cs="Times New Roman"/>
          <w:sz w:val="24"/>
          <w:szCs w:val="24"/>
        </w:rPr>
        <w:t xml:space="preserve"> khối lượ</w:t>
      </w:r>
      <w:r w:rsidR="00847A76">
        <w:rPr>
          <w:rFonts w:ascii="Times New Roman" w:hAnsi="Times New Roman" w:cs="Times New Roman"/>
          <w:sz w:val="24"/>
          <w:szCs w:val="24"/>
        </w:rPr>
        <w:t>ng m = 1(</w:t>
      </w:r>
      <w:r w:rsidRPr="002030BD">
        <w:rPr>
          <w:rFonts w:ascii="Times New Roman" w:hAnsi="Times New Roman" w:cs="Times New Roman"/>
          <w:sz w:val="24"/>
          <w:szCs w:val="24"/>
        </w:rPr>
        <w:t>tấn</w:t>
      </w:r>
      <w:r w:rsidR="00847A76">
        <w:rPr>
          <w:rFonts w:ascii="Times New Roman" w:hAnsi="Times New Roman" w:cs="Times New Roman"/>
          <w:sz w:val="24"/>
          <w:szCs w:val="24"/>
        </w:rPr>
        <w:t>)</w:t>
      </w:r>
      <w:r w:rsidRPr="002030BD">
        <w:rPr>
          <w:rFonts w:ascii="Times New Roman" w:hAnsi="Times New Roman" w:cs="Times New Roman"/>
          <w:sz w:val="24"/>
          <w:szCs w:val="24"/>
        </w:rPr>
        <w:t xml:space="preserve"> chuyển động</w:t>
      </w:r>
      <w:r w:rsidR="00944E3C">
        <w:rPr>
          <w:rFonts w:ascii="Times New Roman" w:hAnsi="Times New Roman" w:cs="Times New Roman"/>
          <w:sz w:val="24"/>
          <w:szCs w:val="24"/>
        </w:rPr>
        <w:t xml:space="preserve"> thẳng</w:t>
      </w:r>
      <w:r w:rsidR="00671EFF">
        <w:rPr>
          <w:rFonts w:ascii="Times New Roman" w:hAnsi="Times New Roman" w:cs="Times New Roman"/>
          <w:sz w:val="24"/>
          <w:szCs w:val="24"/>
        </w:rPr>
        <w:t xml:space="preserve"> đều,</w:t>
      </w:r>
      <w:r w:rsidR="00944E3C">
        <w:rPr>
          <w:rFonts w:ascii="Times New Roman" w:hAnsi="Times New Roman" w:cs="Times New Roman"/>
          <w:sz w:val="24"/>
          <w:szCs w:val="24"/>
        </w:rPr>
        <w:t xml:space="preserve"> đi</w:t>
      </w:r>
      <w:r w:rsidRPr="002030BD">
        <w:rPr>
          <w:rFonts w:ascii="Times New Roman" w:hAnsi="Times New Roman" w:cs="Times New Roman"/>
          <w:sz w:val="24"/>
          <w:szCs w:val="24"/>
        </w:rPr>
        <w:t xml:space="preserve"> lên </w:t>
      </w:r>
      <w:r w:rsidR="00A31670">
        <w:rPr>
          <w:rFonts w:ascii="Times New Roman" w:hAnsi="Times New Roman" w:cs="Times New Roman"/>
          <w:sz w:val="24"/>
          <w:szCs w:val="24"/>
        </w:rPr>
        <w:t xml:space="preserve">một </w:t>
      </w:r>
      <w:r w:rsidR="006459BC">
        <w:rPr>
          <w:rFonts w:ascii="Times New Roman" w:hAnsi="Times New Roman" w:cs="Times New Roman"/>
          <w:sz w:val="24"/>
          <w:szCs w:val="24"/>
        </w:rPr>
        <w:t>đoạ</w:t>
      </w:r>
      <w:r w:rsidR="006555DF">
        <w:rPr>
          <w:rFonts w:ascii="Times New Roman" w:hAnsi="Times New Roman" w:cs="Times New Roman"/>
          <w:sz w:val="24"/>
          <w:szCs w:val="24"/>
        </w:rPr>
        <w:t xml:space="preserve">n </w:t>
      </w:r>
      <w:r w:rsidR="006459BC">
        <w:rPr>
          <w:rFonts w:ascii="Times New Roman" w:hAnsi="Times New Roman" w:cs="Times New Roman"/>
          <w:sz w:val="24"/>
          <w:szCs w:val="24"/>
        </w:rPr>
        <w:t xml:space="preserve">đường </w:t>
      </w:r>
      <w:r w:rsidRPr="002030BD">
        <w:rPr>
          <w:rFonts w:ascii="Times New Roman" w:hAnsi="Times New Roman" w:cs="Times New Roman"/>
          <w:sz w:val="24"/>
          <w:szCs w:val="24"/>
        </w:rPr>
        <w:t xml:space="preserve">dốc </w:t>
      </w:r>
      <w:r w:rsidR="00B53BBC">
        <w:rPr>
          <w:rFonts w:ascii="Times New Roman" w:hAnsi="Times New Roman" w:cs="Times New Roman"/>
          <w:sz w:val="24"/>
          <w:szCs w:val="24"/>
        </w:rPr>
        <w:t xml:space="preserve">có độ </w:t>
      </w:r>
      <w:r w:rsidRPr="002030BD">
        <w:rPr>
          <w:rFonts w:ascii="Times New Roman" w:hAnsi="Times New Roman" w:cs="Times New Roman"/>
          <w:sz w:val="24"/>
          <w:szCs w:val="24"/>
        </w:rPr>
        <w:t>dài</w:t>
      </w:r>
      <w:r w:rsidR="009E5930">
        <w:rPr>
          <w:rFonts w:ascii="Times New Roman" w:hAnsi="Times New Roman" w:cs="Times New Roman"/>
          <w:sz w:val="24"/>
          <w:szCs w:val="24"/>
        </w:rPr>
        <w:t xml:space="preserve"> là</w:t>
      </w:r>
      <w:r w:rsidRPr="002030BD">
        <w:rPr>
          <w:rFonts w:ascii="Times New Roman" w:hAnsi="Times New Roman" w:cs="Times New Roman"/>
          <w:sz w:val="24"/>
          <w:szCs w:val="24"/>
        </w:rPr>
        <w:t xml:space="preserve"> 100</w:t>
      </w:r>
      <w:r w:rsidR="004F68CE">
        <w:rPr>
          <w:rFonts w:ascii="Times New Roman" w:hAnsi="Times New Roman" w:cs="Times New Roman"/>
          <w:sz w:val="24"/>
          <w:szCs w:val="24"/>
        </w:rPr>
        <w:t>(</w:t>
      </w:r>
      <w:r w:rsidRPr="002030BD">
        <w:rPr>
          <w:rFonts w:ascii="Times New Roman" w:hAnsi="Times New Roman" w:cs="Times New Roman"/>
          <w:sz w:val="24"/>
          <w:szCs w:val="24"/>
        </w:rPr>
        <w:t>m</w:t>
      </w:r>
      <w:r w:rsidR="004F68CE">
        <w:rPr>
          <w:rFonts w:ascii="Times New Roman" w:hAnsi="Times New Roman" w:cs="Times New Roman"/>
          <w:sz w:val="24"/>
          <w:szCs w:val="24"/>
        </w:rPr>
        <w:t>)</w:t>
      </w:r>
      <w:r w:rsidR="006555DF">
        <w:rPr>
          <w:rFonts w:ascii="Times New Roman" w:hAnsi="Times New Roman" w:cs="Times New Roman"/>
          <w:sz w:val="24"/>
          <w:szCs w:val="24"/>
        </w:rPr>
        <w:t xml:space="preserve"> và</w:t>
      </w:r>
      <w:r w:rsidRPr="002030BD">
        <w:rPr>
          <w:rFonts w:ascii="Times New Roman" w:hAnsi="Times New Roman" w:cs="Times New Roman"/>
          <w:sz w:val="24"/>
          <w:szCs w:val="24"/>
        </w:rPr>
        <w:t xml:space="preserve"> </w:t>
      </w:r>
      <w:r w:rsidR="00B53BBC">
        <w:rPr>
          <w:rFonts w:ascii="Times New Roman" w:hAnsi="Times New Roman" w:cs="Times New Roman"/>
          <w:sz w:val="24"/>
          <w:szCs w:val="24"/>
        </w:rPr>
        <w:t xml:space="preserve">độ </w:t>
      </w:r>
      <w:r w:rsidRPr="002030BD">
        <w:rPr>
          <w:rFonts w:ascii="Times New Roman" w:hAnsi="Times New Roman" w:cs="Times New Roman"/>
          <w:sz w:val="24"/>
          <w:szCs w:val="24"/>
        </w:rPr>
        <w:t>cao</w:t>
      </w:r>
      <w:r w:rsidR="009E5930">
        <w:rPr>
          <w:rFonts w:ascii="Times New Roman" w:hAnsi="Times New Roman" w:cs="Times New Roman"/>
          <w:sz w:val="24"/>
          <w:szCs w:val="24"/>
        </w:rPr>
        <w:t xml:space="preserve"> là</w:t>
      </w:r>
      <w:r w:rsidRPr="002030BD">
        <w:rPr>
          <w:rFonts w:ascii="Times New Roman" w:hAnsi="Times New Roman" w:cs="Times New Roman"/>
          <w:sz w:val="24"/>
          <w:szCs w:val="24"/>
        </w:rPr>
        <w:t xml:space="preserve"> 60</w:t>
      </w:r>
      <w:r w:rsidR="006555DF">
        <w:rPr>
          <w:rFonts w:ascii="Times New Roman" w:hAnsi="Times New Roman" w:cs="Times New Roman"/>
          <w:sz w:val="24"/>
          <w:szCs w:val="24"/>
        </w:rPr>
        <w:t>(</w:t>
      </w:r>
      <w:r w:rsidRPr="002030BD">
        <w:rPr>
          <w:rFonts w:ascii="Times New Roman" w:hAnsi="Times New Roman" w:cs="Times New Roman"/>
          <w:sz w:val="24"/>
          <w:szCs w:val="24"/>
        </w:rPr>
        <w:t>m</w:t>
      </w:r>
      <w:r w:rsidR="006555DF">
        <w:rPr>
          <w:rFonts w:ascii="Times New Roman" w:hAnsi="Times New Roman" w:cs="Times New Roman"/>
          <w:sz w:val="24"/>
          <w:szCs w:val="24"/>
        </w:rPr>
        <w:t>)</w:t>
      </w:r>
      <w:r w:rsidRPr="002030BD">
        <w:rPr>
          <w:rFonts w:ascii="Times New Roman" w:hAnsi="Times New Roman" w:cs="Times New Roman"/>
          <w:sz w:val="24"/>
          <w:szCs w:val="24"/>
        </w:rPr>
        <w:t xml:space="preserve">. </w:t>
      </w:r>
      <w:r w:rsidR="00CD4009">
        <w:rPr>
          <w:rFonts w:ascii="Times New Roman" w:hAnsi="Times New Roman" w:cs="Times New Roman"/>
          <w:sz w:val="24"/>
          <w:szCs w:val="24"/>
        </w:rPr>
        <w:t>Cho biết h</w:t>
      </w:r>
      <w:r w:rsidRPr="002030BD">
        <w:rPr>
          <w:rFonts w:ascii="Times New Roman" w:hAnsi="Times New Roman" w:cs="Times New Roman"/>
          <w:sz w:val="24"/>
          <w:szCs w:val="24"/>
        </w:rPr>
        <w:t>ệ số ma sát μ = 0,25</w:t>
      </w:r>
      <w:r w:rsidR="00CD4009">
        <w:rPr>
          <w:rFonts w:ascii="Times New Roman" w:hAnsi="Times New Roman" w:cs="Times New Roman"/>
          <w:sz w:val="24"/>
          <w:szCs w:val="24"/>
        </w:rPr>
        <w:t xml:space="preserve"> và lấy </w:t>
      </w:r>
      <w:r w:rsidRPr="002030BD">
        <w:rPr>
          <w:rFonts w:ascii="Times New Roman" w:hAnsi="Times New Roman" w:cs="Times New Roman"/>
          <w:sz w:val="24"/>
          <w:szCs w:val="24"/>
        </w:rPr>
        <w:t>g = 10</w:t>
      </w:r>
      <w:r w:rsidR="00CD4009">
        <w:rPr>
          <w:rFonts w:ascii="Times New Roman" w:hAnsi="Times New Roman" w:cs="Times New Roman"/>
          <w:sz w:val="24"/>
          <w:szCs w:val="24"/>
        </w:rPr>
        <w:t xml:space="preserve"> (</w:t>
      </w:r>
      <w:r w:rsidRPr="002030BD">
        <w:rPr>
          <w:rFonts w:ascii="Times New Roman" w:hAnsi="Times New Roman" w:cs="Times New Roman"/>
          <w:sz w:val="24"/>
          <w:szCs w:val="24"/>
        </w:rPr>
        <w:t>m/s</w:t>
      </w:r>
      <w:r w:rsidRPr="002030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D4009">
        <w:rPr>
          <w:rFonts w:ascii="Times New Roman" w:hAnsi="Times New Roman" w:cs="Times New Roman"/>
          <w:sz w:val="24"/>
          <w:szCs w:val="24"/>
        </w:rPr>
        <w:t>).</w:t>
      </w:r>
      <w:r w:rsidR="00A31670">
        <w:rPr>
          <w:rFonts w:ascii="Times New Roman" w:hAnsi="Times New Roman" w:cs="Times New Roman"/>
          <w:sz w:val="24"/>
          <w:szCs w:val="24"/>
        </w:rPr>
        <w:t xml:space="preserve"> Hãy</w:t>
      </w:r>
      <w:r w:rsidRPr="002030BD">
        <w:rPr>
          <w:rFonts w:ascii="Times New Roman" w:hAnsi="Times New Roman" w:cs="Times New Roman"/>
          <w:sz w:val="24"/>
          <w:szCs w:val="24"/>
        </w:rPr>
        <w:t xml:space="preserve"> </w:t>
      </w:r>
      <w:r w:rsidR="00A31670">
        <w:rPr>
          <w:rFonts w:ascii="Times New Roman" w:hAnsi="Times New Roman" w:cs="Times New Roman"/>
          <w:sz w:val="24"/>
          <w:szCs w:val="24"/>
        </w:rPr>
        <w:t>t</w:t>
      </w:r>
      <w:r w:rsidRPr="002030BD">
        <w:rPr>
          <w:rFonts w:ascii="Times New Roman" w:hAnsi="Times New Roman" w:cs="Times New Roman"/>
          <w:sz w:val="24"/>
          <w:szCs w:val="24"/>
        </w:rPr>
        <w:t>ính lực kéo của độ</w:t>
      </w:r>
      <w:r w:rsidR="003F1DC8">
        <w:rPr>
          <w:rFonts w:ascii="Times New Roman" w:hAnsi="Times New Roman" w:cs="Times New Roman"/>
          <w:sz w:val="24"/>
          <w:szCs w:val="24"/>
        </w:rPr>
        <w:t>ng cơ xe?</w:t>
      </w:r>
    </w:p>
    <w:p w:rsidR="00367CB5" w:rsidRPr="002030BD" w:rsidRDefault="00367CB5" w:rsidP="008D21D1">
      <w:pPr>
        <w:rPr>
          <w:rFonts w:ascii="Times New Roman" w:hAnsi="Times New Roman" w:cs="Times New Roman"/>
          <w:sz w:val="24"/>
          <w:szCs w:val="24"/>
        </w:rPr>
      </w:pPr>
    </w:p>
    <w:p w:rsidR="002C7EE3" w:rsidRPr="002030BD" w:rsidRDefault="002C7EE3" w:rsidP="002C7EE3">
      <w:pPr>
        <w:spacing w:after="0" w:line="20" w:lineRule="atLeast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030BD">
        <w:rPr>
          <w:rFonts w:ascii="Times New Roman" w:eastAsia="Times New Roman" w:hAnsi="Times New Roman" w:cs="Times New Roman"/>
          <w:b/>
          <w:sz w:val="24"/>
          <w:szCs w:val="24"/>
        </w:rPr>
        <w:t>…………………...</w:t>
      </w:r>
      <w:r w:rsidR="00F52D3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030BD">
        <w:rPr>
          <w:rFonts w:ascii="Times New Roman" w:eastAsia="Times New Roman" w:hAnsi="Times New Roman" w:cs="Times New Roman"/>
          <w:b/>
          <w:sz w:val="24"/>
          <w:szCs w:val="24"/>
        </w:rPr>
        <w:t>Hết………………….</w:t>
      </w:r>
    </w:p>
    <w:p w:rsidR="00672DCF" w:rsidRPr="002030BD" w:rsidRDefault="00672DCF" w:rsidP="002C7EE3">
      <w:pPr>
        <w:spacing w:after="0" w:line="20" w:lineRule="atLeast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72DCF" w:rsidRPr="002030BD" w:rsidRDefault="00672DCF" w:rsidP="002C7EE3">
      <w:pPr>
        <w:spacing w:after="0" w:line="20" w:lineRule="atLeast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72DCF" w:rsidRPr="002030BD" w:rsidRDefault="00672DCF" w:rsidP="00672DCF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030BD">
        <w:rPr>
          <w:rFonts w:ascii="Times New Roman" w:eastAsia="Times New Roman" w:hAnsi="Times New Roman" w:cs="Times New Roman"/>
          <w:sz w:val="24"/>
          <w:szCs w:val="24"/>
          <w:lang w:eastAsia="vi-VN"/>
        </w:rPr>
        <w:t>Họ và tên học sinh:……………………………………Lớp……………………</w:t>
      </w:r>
    </w:p>
    <w:p w:rsidR="00672DCF" w:rsidRPr="002030BD" w:rsidRDefault="00672DCF" w:rsidP="00672DCF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030BD">
        <w:rPr>
          <w:rFonts w:ascii="Times New Roman" w:eastAsia="Times New Roman" w:hAnsi="Times New Roman" w:cs="Times New Roman"/>
          <w:sz w:val="24"/>
          <w:szCs w:val="24"/>
          <w:lang w:eastAsia="vi-VN"/>
        </w:rPr>
        <w:t>Số báo danh: ……………………………………………………………………</w:t>
      </w:r>
    </w:p>
    <w:p w:rsidR="00672DCF" w:rsidRPr="002030BD" w:rsidRDefault="00672DCF" w:rsidP="00672DC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vi-VN"/>
        </w:rPr>
      </w:pPr>
    </w:p>
    <w:p w:rsidR="00672DCF" w:rsidRPr="002030BD" w:rsidRDefault="00672DCF" w:rsidP="00672DC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vi-VN"/>
        </w:rPr>
      </w:pPr>
    </w:p>
    <w:p w:rsidR="00672DCF" w:rsidRPr="002030BD" w:rsidRDefault="00672DCF" w:rsidP="002C7EE3">
      <w:pPr>
        <w:spacing w:after="0" w:line="20" w:lineRule="atLeast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C775E" w:rsidRDefault="00AC775E" w:rsidP="00AC775E">
      <w:pPr>
        <w:rPr>
          <w:rFonts w:ascii="Times New Roman" w:eastAsia="Times New Roman" w:hAnsi="Times New Roman" w:cs="Times New Roman"/>
          <w:bCs/>
          <w:sz w:val="26"/>
          <w:szCs w:val="26"/>
        </w:rPr>
      </w:pPr>
    </w:p>
    <w:p w:rsidR="002030BD" w:rsidRDefault="002030BD" w:rsidP="00AC775E">
      <w:pPr>
        <w:rPr>
          <w:rFonts w:ascii="Times New Roman" w:eastAsia="Times New Roman" w:hAnsi="Times New Roman" w:cs="Times New Roman"/>
          <w:bCs/>
          <w:sz w:val="26"/>
          <w:szCs w:val="26"/>
        </w:rPr>
      </w:pPr>
    </w:p>
    <w:tbl>
      <w:tblPr>
        <w:tblStyle w:val="TableGrid"/>
        <w:tblW w:w="0" w:type="auto"/>
        <w:tblLook w:val="04A0"/>
      </w:tblPr>
      <w:tblGrid>
        <w:gridCol w:w="7578"/>
        <w:gridCol w:w="1998"/>
      </w:tblGrid>
      <w:tr w:rsidR="00BF3A4F" w:rsidRPr="000510E3" w:rsidTr="00BF3A4F">
        <w:tc>
          <w:tcPr>
            <w:tcW w:w="7578" w:type="dxa"/>
          </w:tcPr>
          <w:p w:rsidR="00BF3A4F" w:rsidRPr="000510E3" w:rsidRDefault="00BF3A4F" w:rsidP="00BF3A4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áp án</w:t>
            </w:r>
            <w:r w:rsidR="003C3772">
              <w:rPr>
                <w:rFonts w:ascii="Times New Roman" w:hAnsi="Times New Roman" w:cs="Times New Roman"/>
                <w:sz w:val="26"/>
                <w:szCs w:val="26"/>
              </w:rPr>
              <w:t xml:space="preserve"> Kiểm tra HK.1 (2016 – 2017)</w:t>
            </w:r>
          </w:p>
        </w:tc>
        <w:tc>
          <w:tcPr>
            <w:tcW w:w="1998" w:type="dxa"/>
          </w:tcPr>
          <w:p w:rsidR="00BF3A4F" w:rsidRPr="000510E3" w:rsidRDefault="00BF3A4F" w:rsidP="00BF3A4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BF3A4F" w:rsidRPr="000510E3" w:rsidTr="00BF3A4F">
        <w:tc>
          <w:tcPr>
            <w:tcW w:w="7578" w:type="dxa"/>
          </w:tcPr>
          <w:p w:rsidR="00BF3A4F" w:rsidRPr="000510E3" w:rsidRDefault="00BF3A4F" w:rsidP="00DD29D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>Câu 1:</w:t>
            </w:r>
            <w:r w:rsidR="0004178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="004B0300"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>Đặc điểm của lực và phản lực.</w:t>
            </w:r>
          </w:p>
          <w:p w:rsidR="004B0300" w:rsidRPr="000510E3" w:rsidRDefault="004B0300" w:rsidP="004B0300">
            <w:pPr>
              <w:pStyle w:val="ListParagraph"/>
              <w:numPr>
                <w:ilvl w:val="0"/>
                <w:numId w:val="2"/>
              </w:numPr>
              <w:shd w:val="clear" w:color="auto" w:fill="FFFFFF" w:themeFill="background1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ực và phản lực luôn xuất hiện hoặc mất đi đồng thời.</w:t>
            </w:r>
          </w:p>
          <w:p w:rsidR="004B0300" w:rsidRPr="000510E3" w:rsidRDefault="004B0300" w:rsidP="004B0300">
            <w:pPr>
              <w:pStyle w:val="ListParagraph"/>
              <w:numPr>
                <w:ilvl w:val="0"/>
                <w:numId w:val="2"/>
              </w:numPr>
              <w:shd w:val="clear" w:color="auto" w:fill="FFFFFF" w:themeFill="background1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ực và phản lực là 2 lực trực đối cùng giá cùng độ lớn nhưng ngược chiều.</w:t>
            </w:r>
          </w:p>
          <w:p w:rsidR="0004178F" w:rsidRPr="0004178F" w:rsidRDefault="004B0300" w:rsidP="004B0300">
            <w:pPr>
              <w:pStyle w:val="ListParagraph"/>
              <w:numPr>
                <w:ilvl w:val="0"/>
                <w:numId w:val="2"/>
              </w:numPr>
              <w:shd w:val="clear" w:color="auto" w:fill="FFFFFF" w:themeFill="background1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ực và phản lực không cân bằng nhau vì chúng đặt vào 2 vật khác nhau.</w:t>
            </w:r>
          </w:p>
          <w:p w:rsidR="004B0300" w:rsidRDefault="0004178F" w:rsidP="00AC775E">
            <w:pPr>
              <w:pStyle w:val="ListParagraph"/>
              <w:shd w:val="clear" w:color="auto" w:fill="FFFFFF" w:themeFill="background1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395D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="0048395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luật </w:t>
            </w:r>
          </w:p>
          <w:p w:rsidR="0048395D" w:rsidRPr="0048395D" w:rsidRDefault="0048395D" w:rsidP="00AC775E">
            <w:pPr>
              <w:pStyle w:val="ListParagraph"/>
              <w:shd w:val="clear" w:color="auto" w:fill="FFFFFF" w:themeFill="background1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Biểu thức </w:t>
            </w:r>
            <w:r w:rsidR="000D394B">
              <w:rPr>
                <w:rFonts w:ascii="Times New Roman" w:hAnsi="Times New Roman" w:cs="Times New Roman"/>
                <w:b/>
                <w:sz w:val="26"/>
                <w:szCs w:val="26"/>
              </w:rPr>
              <w:t>– chú thích- đơn vị</w:t>
            </w:r>
          </w:p>
        </w:tc>
        <w:tc>
          <w:tcPr>
            <w:tcW w:w="1998" w:type="dxa"/>
          </w:tcPr>
          <w:p w:rsidR="00BF3A4F" w:rsidRPr="000510E3" w:rsidRDefault="00BF3A4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B0300" w:rsidRDefault="00BF0575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B0300" w:rsidRDefault="0048395D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48395D" w:rsidRPr="000510E3" w:rsidRDefault="0048395D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BF3A4F" w:rsidRPr="000510E3" w:rsidTr="00BF3A4F">
        <w:tc>
          <w:tcPr>
            <w:tcW w:w="7578" w:type="dxa"/>
          </w:tcPr>
          <w:p w:rsidR="00BF3A4F" w:rsidRPr="000510E3" w:rsidRDefault="002A51DE" w:rsidP="00DD29D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04178F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="0004178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</w:p>
          <w:p w:rsidR="002A51DE" w:rsidRDefault="002A51DE" w:rsidP="00343C17">
            <w:pPr>
              <w:pStyle w:val="ListParagraph"/>
              <w:ind w:left="3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="00343C17" w:rsidRPr="000510E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ếu hai lực đồng quy làm thành hai cạnh của mộ</w:t>
            </w:r>
            <w:r w:rsidR="00BF0575" w:rsidRPr="000510E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 hình bình hành </w:t>
            </w:r>
            <w:r w:rsidR="00343C17" w:rsidRPr="000510E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ì đường chéo kẻ từ điểm đồng quy biểu diễn hợp lực của chúng.</w:t>
            </w:r>
          </w:p>
          <w:p w:rsidR="00E716AF" w:rsidRPr="000510E3" w:rsidRDefault="00E716AF" w:rsidP="00E716A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>Hệ số ma sát trượt:</w:t>
            </w:r>
          </w:p>
          <w:p w:rsidR="00E716AF" w:rsidRPr="000510E3" w:rsidRDefault="00E716AF" w:rsidP="00E716A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- Hệ số tỉ lệ giữa độ lớn của lực ma sát trượt và độ lớn của lực của áp lực được gọi là hệ số ma sát trượt, kí hiệu là μt.</w:t>
            </w:r>
          </w:p>
          <w:p w:rsidR="00E716AF" w:rsidRDefault="00E716AF" w:rsidP="00E716A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- Hệ số ma sát trượt phụ thuộc vào vật liệu và tình trạng của hai mặt tiếp xúc.</w:t>
            </w:r>
          </w:p>
          <w:p w:rsidR="0048395D" w:rsidRDefault="0004178F" w:rsidP="0048395D">
            <w:pPr>
              <w:pStyle w:val="ListParagraph"/>
              <w:shd w:val="clear" w:color="auto" w:fill="FFFFFF" w:themeFill="background1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395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="0048395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luật </w:t>
            </w:r>
          </w:p>
          <w:p w:rsidR="00E716AF" w:rsidRPr="0048395D" w:rsidRDefault="0048395D" w:rsidP="0048395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Biểu thức</w:t>
            </w:r>
          </w:p>
        </w:tc>
        <w:tc>
          <w:tcPr>
            <w:tcW w:w="1998" w:type="dxa"/>
          </w:tcPr>
          <w:p w:rsidR="00BF3A4F" w:rsidRPr="000510E3" w:rsidRDefault="00BF3A4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51DE" w:rsidRDefault="00343C17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78F" w:rsidRDefault="0004178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C775E" w:rsidRDefault="00AC775E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8395D" w:rsidRDefault="0048395D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04178F" w:rsidRPr="000510E3" w:rsidRDefault="0048395D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BF3A4F" w:rsidRPr="000510E3" w:rsidTr="00BF3A4F">
        <w:tc>
          <w:tcPr>
            <w:tcW w:w="7578" w:type="dxa"/>
          </w:tcPr>
          <w:p w:rsidR="004A7577" w:rsidRPr="000510E3" w:rsidRDefault="004A7577" w:rsidP="000510E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FC32C0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="006020EA"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</w:rPr>
              <w:t>Dễ dàng nhận thấy F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</w:rPr>
              <w:t xml:space="preserve"> = F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</w:rPr>
              <w:t xml:space="preserve"> + F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  <w:p w:rsidR="000510E3" w:rsidRPr="000510E3" w:rsidRDefault="000510E3" w:rsidP="000510E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 xml:space="preserve"> α = 90</w:t>
            </w:r>
            <w:r w:rsidRPr="000510E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0510E3" w:rsidRPr="000510E3" w:rsidRDefault="000510E3" w:rsidP="000510E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(hoặc tìm α qua công thức hợp lực với góc bất kì).</w:t>
            </w:r>
          </w:p>
          <w:p w:rsidR="000510E3" w:rsidRPr="000510E3" w:rsidRDefault="000510E3" w:rsidP="000510E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Vẽ Hình</w:t>
            </w:r>
          </w:p>
        </w:tc>
        <w:tc>
          <w:tcPr>
            <w:tcW w:w="1998" w:type="dxa"/>
          </w:tcPr>
          <w:p w:rsidR="000510E3" w:rsidRPr="000510E3" w:rsidRDefault="000510E3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020EA" w:rsidRPr="000510E3" w:rsidRDefault="006020EA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4A7577" w:rsidRPr="000510E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6020EA" w:rsidRPr="000510E3" w:rsidRDefault="006020EA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510E3" w:rsidRPr="000510E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0510E3" w:rsidRPr="000510E3" w:rsidRDefault="000510E3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510E3" w:rsidRPr="000510E3" w:rsidRDefault="000510E3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F3A4F" w:rsidRPr="000510E3" w:rsidTr="00BF3A4F">
        <w:tc>
          <w:tcPr>
            <w:tcW w:w="7578" w:type="dxa"/>
          </w:tcPr>
          <w:p w:rsidR="00BF3A4F" w:rsidRPr="000510E3" w:rsidRDefault="004131FA" w:rsidP="00DD29D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FC32C0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="006020EA"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</w:p>
          <w:p w:rsidR="006020EA" w:rsidRDefault="004131FA" w:rsidP="004131FA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4131F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05pt;height:30.8pt" o:ole="">
                  <v:imagedata r:id="rId6" o:title=""/>
                </v:shape>
                <o:OLEObject Type="Embed" ProgID="Equation.DSMT4" ShapeID="_x0000_i1025" DrawAspect="Content" ObjectID="_1543299475" r:id="rId7"/>
              </w:object>
            </w:r>
          </w:p>
          <w:p w:rsidR="004131FA" w:rsidRDefault="004131FA" w:rsidP="004131FA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4131FA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2060" w:dyaOrig="920">
                <v:shape id="_x0000_i1026" type="#_x0000_t75" style="width:102.8pt;height:45.8pt" o:ole="">
                  <v:imagedata r:id="rId8" o:title=""/>
                </v:shape>
                <o:OLEObject Type="Embed" ProgID="Equation.DSMT4" ShapeID="_x0000_i1026" DrawAspect="Content" ObjectID="_1543299476" r:id="rId9"/>
              </w:object>
            </w:r>
          </w:p>
          <w:p w:rsidR="004131FA" w:rsidRPr="000510E3" w:rsidRDefault="00A1145A" w:rsidP="00A1145A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4131F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980" w:dyaOrig="660">
                <v:shape id="_x0000_i1027" type="#_x0000_t75" style="width:198.65pt;height:33.1pt" o:ole="">
                  <v:imagedata r:id="rId10" o:title=""/>
                </v:shape>
                <o:OLEObject Type="Embed" ProgID="Equation.DSMT4" ShapeID="_x0000_i1027" DrawAspect="Content" ObjectID="_1543299477" r:id="rId11"/>
              </w:object>
            </w:r>
          </w:p>
        </w:tc>
        <w:tc>
          <w:tcPr>
            <w:tcW w:w="1998" w:type="dxa"/>
          </w:tcPr>
          <w:p w:rsidR="00BF3A4F" w:rsidRPr="000510E3" w:rsidRDefault="00BF3A4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A6FE4" w:rsidRPr="000510E3" w:rsidRDefault="00DA6FE4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A6FE4" w:rsidRPr="000510E3" w:rsidRDefault="00DA6FE4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A6FE4" w:rsidRPr="000510E3" w:rsidRDefault="00DA6FE4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510E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A6FE4" w:rsidRDefault="00DA6FE4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1145A" w:rsidRDefault="00A1145A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1145A" w:rsidRDefault="00A1145A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1145A" w:rsidRPr="000510E3" w:rsidRDefault="00A1145A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F3A4F" w:rsidRPr="000510E3" w:rsidTr="00BF3A4F">
        <w:tc>
          <w:tcPr>
            <w:tcW w:w="7578" w:type="dxa"/>
          </w:tcPr>
          <w:p w:rsidR="00E46503" w:rsidRDefault="00E4328E" w:rsidP="00E4650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FC32C0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="00E46503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:rsidR="0072291B" w:rsidRPr="0072291B" w:rsidRDefault="0072291B" w:rsidP="0072291B">
            <w:pPr>
              <w:tabs>
                <w:tab w:val="right" w:pos="10800"/>
              </w:tabs>
              <w:jc w:val="both"/>
              <w:rPr>
                <w:rFonts w:ascii="Times New Roman" w:eastAsia="Times New Roman" w:hAnsi="Times New Roman" w:cs="Times New Roman"/>
              </w:rPr>
            </w:pPr>
            <w:r w:rsidRPr="0072291B">
              <w:rPr>
                <w:rFonts w:ascii="Times New Roman" w:eastAsia="Times New Roman" w:hAnsi="Times New Roman" w:cs="Times New Roman"/>
              </w:rPr>
              <w:t>k = P</w:t>
            </w:r>
            <w:r w:rsidRPr="0072291B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72291B">
              <w:rPr>
                <w:rFonts w:ascii="Times New Roman" w:eastAsia="Times New Roman" w:hAnsi="Times New Roman" w:cs="Times New Roman"/>
              </w:rPr>
              <w:t>/x</w:t>
            </w:r>
            <w:r w:rsidRPr="0072291B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72291B">
              <w:rPr>
                <w:rFonts w:ascii="Times New Roman" w:eastAsia="Times New Roman" w:hAnsi="Times New Roman" w:cs="Times New Roman"/>
              </w:rPr>
              <w:t xml:space="preserve"> = 200N/m</w:t>
            </w:r>
          </w:p>
          <w:p w:rsidR="004C0853" w:rsidRPr="00A1145A" w:rsidRDefault="0072291B" w:rsidP="008E6CB9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72291B">
              <w:rPr>
                <w:rFonts w:ascii="Times New Roman" w:eastAsia="Times New Roman" w:hAnsi="Times New Roman" w:cs="Times New Roman"/>
              </w:rPr>
              <w:t>P</w:t>
            </w:r>
            <w:r w:rsidRPr="0072291B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72291B">
              <w:rPr>
                <w:rFonts w:ascii="Times New Roman" w:eastAsia="Times New Roman" w:hAnsi="Times New Roman" w:cs="Times New Roman"/>
              </w:rPr>
              <w:t xml:space="preserve"> = kx</w:t>
            </w:r>
            <w:r w:rsidRPr="0072291B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72291B">
              <w:rPr>
                <w:rFonts w:ascii="Times New Roman" w:eastAsia="Times New Roman" w:hAnsi="Times New Roman" w:cs="Times New Roman"/>
              </w:rPr>
              <w:t xml:space="preserve"> = </w:t>
            </w:r>
            <w:r w:rsidR="008E6CB9">
              <w:rPr>
                <w:rFonts w:ascii="Times New Roman" w:eastAsia="Times New Roman" w:hAnsi="Times New Roman" w:cs="Times New Roman"/>
              </w:rPr>
              <w:t>1</w:t>
            </w:r>
            <w:r w:rsidRPr="0072291B">
              <w:rPr>
                <w:rFonts w:ascii="Times New Roman" w:eastAsia="Times New Roman" w:hAnsi="Times New Roman" w:cs="Times New Roman"/>
              </w:rPr>
              <w:t>0N</w:t>
            </w:r>
          </w:p>
        </w:tc>
        <w:tc>
          <w:tcPr>
            <w:tcW w:w="1998" w:type="dxa"/>
          </w:tcPr>
          <w:p w:rsidR="00BF3A4F" w:rsidRPr="000510E3" w:rsidRDefault="00BF3A4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B05A8" w:rsidRDefault="0072291B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72291B" w:rsidRPr="000510E3" w:rsidRDefault="0072291B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671B45" w:rsidRPr="000510E3" w:rsidTr="00BF3A4F">
        <w:tc>
          <w:tcPr>
            <w:tcW w:w="7578" w:type="dxa"/>
          </w:tcPr>
          <w:p w:rsidR="00237BA0" w:rsidRDefault="00E4328E" w:rsidP="00E465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FC32C0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  <w:r w:rsidR="00E46503" w:rsidRPr="000510E3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="00E46503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="00F54C2C">
              <w:rPr>
                <w:rFonts w:ascii="Times New Roman" w:hAnsi="Times New Roman" w:cs="Times New Roman"/>
                <w:sz w:val="26"/>
                <w:szCs w:val="26"/>
              </w:rPr>
              <w:t xml:space="preserve">Công thức đúng </w:t>
            </w:r>
          </w:p>
          <w:p w:rsidR="00F54C2C" w:rsidRDefault="00014CAE" w:rsidP="00E465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iến đổi, t</w:t>
            </w:r>
            <w:r w:rsidR="00F54C2C">
              <w:rPr>
                <w:rFonts w:ascii="Times New Roman" w:hAnsi="Times New Roman" w:cs="Times New Roman"/>
                <w:sz w:val="26"/>
                <w:szCs w:val="26"/>
              </w:rPr>
              <w:t xml:space="preserve">hay số </w:t>
            </w:r>
          </w:p>
          <w:p w:rsidR="00E46503" w:rsidRPr="00E46503" w:rsidRDefault="00F54C2C" w:rsidP="00E465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Đáp án đúng: </w:t>
            </w:r>
            <w:r w:rsidR="00FC32C0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="00FC32C0" w:rsidRPr="00FC32C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FC32C0">
              <w:rPr>
                <w:rFonts w:ascii="Times New Roman" w:hAnsi="Times New Roman" w:cs="Times New Roman"/>
                <w:sz w:val="26"/>
                <w:szCs w:val="26"/>
              </w:rPr>
              <w:t>=m</w:t>
            </w:r>
            <w:r w:rsidR="00FC32C0" w:rsidRPr="00FC32C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FC32C0">
              <w:rPr>
                <w:rFonts w:ascii="Times New Roman" w:hAnsi="Times New Roman" w:cs="Times New Roman"/>
                <w:sz w:val="26"/>
                <w:szCs w:val="26"/>
              </w:rPr>
              <w:t>=5kg</w:t>
            </w:r>
          </w:p>
        </w:tc>
        <w:tc>
          <w:tcPr>
            <w:tcW w:w="1998" w:type="dxa"/>
          </w:tcPr>
          <w:p w:rsidR="00E46503" w:rsidRDefault="00E46503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71B45" w:rsidRDefault="00F54C2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F54C2C" w:rsidRDefault="00F54C2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54C2C" w:rsidRPr="000510E3" w:rsidRDefault="00F54C2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D23FF2" w:rsidRPr="000510E3" w:rsidTr="00BF3A4F">
        <w:tc>
          <w:tcPr>
            <w:tcW w:w="7578" w:type="dxa"/>
          </w:tcPr>
          <w:p w:rsidR="00D23FF2" w:rsidRDefault="001E2DFC" w:rsidP="00E4650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group id="Group 1" o:spid="_x0000_s1026" style="position:absolute;margin-left:79.1pt;margin-top:4.7pt;width:215.25pt;height:70.5pt;z-index:251669504;mso-position-horizontal-relative:text;mso-position-vertical-relative:text" coordsize="27336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" o:spid="_x0000_s1027" type="#_x0000_t202" style="position:absolute;left:23907;top:5715;width:3429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  <v:textbox style="mso-next-textbox:#Text Box 15">
                      <w:txbxContent>
                        <w:p w:rsidR="00886220" w:rsidRDefault="00886220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14" o:spid="_x0000_s1028" type="#_x0000_t202" style="position:absolute;top:5143;width:2857;height:38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jQdMEA&#10;AADbAAAADwAAAGRycy9kb3ducmV2LnhtbERPTWvCQBC9C/6HZQRvurEGkdRVgkWUtlCqXnobstMk&#10;NDsbsqPGf98tFLzN433OatO7Rl2pC7VnA7NpAoq48Lbm0sD5tJssQQVBtth4JgN3CrBZDwcrzKy/&#10;8Sddj1KqGMIhQwOVSJtpHYqKHIapb4kj9+07hxJhV2rb4S2Gu0Y/JclCO6w5NlTY0rai4ud4cQZe&#10;0y98mcsb3YX7jzzfL9s0vBszHvX5MyihXh7if/fBxvkp/P0SD9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Y0HTBAAAA2wAAAA8AAAAAAAAAAAAAAAAAmAIAAGRycy9kb3du&#10;cmV2LnhtbFBLBQYAAAAABAAEAPUAAACGAwAAAAA=&#10;" fillcolor="white [3201]" strokecolor="white [3212]" strokeweight=".5pt">
                    <v:textbox style="mso-next-textbox:#Text Box 14">
                      <w:txbxContent>
                        <w:p w:rsidR="00886220" w:rsidRDefault="00886220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13" o:spid="_x0000_s1029" type="#_x0000_t202" style="position:absolute;width:2381;height:25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FIAMEA&#10;AADbAAAADwAAAGRycy9kb3ducmV2LnhtbERPTWvCQBC9C/6HZYTe6sYqRVI3IbSUFiuI2ktvQ3aa&#10;BLOzITvV+O/dguBtHu9zVvngWnWiPjSeDcymCSji0tuGKwPfh/fHJaggyBZbz2TgQgHybDxaYWr9&#10;mXd02kulYgiHFA3UIl2qdShrchimviOO3K/vHUqEfaVtj+cY7lr9lCTP2mHDsaHGjl5rKo/7P2dg&#10;vfjBt7l80UV42BbFx7JbhI0xD5OheAElNMhdfHN/2jh/Dv+/xAN0d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xSADBAAAA2wAAAA8AAAAAAAAAAAAAAAAAmAIAAGRycy9kb3du&#10;cmV2LnhtbFBLBQYAAAAABAAEAPUAAACGAwAAAAA=&#10;" fillcolor="white [3201]" strokecolor="white [3212]" strokeweight=".5pt">
                    <v:textbox style="mso-next-textbox:#Text Box 13">
                      <w:txbxContent>
                        <w:p w:rsidR="00886220" w:rsidRDefault="00886220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7" o:spid="_x0000_s1030" type="#_x0000_t202" style="position:absolute;left:9334;width:3239;height:25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3CDcMA&#10;AADaAAAADwAAAGRycy9kb3ducmV2LnhtbESPX2vCQBDE3wv9DscWfKuXVqkh9ZRQkYoVxD8vvi25&#10;bRKa2wu5rcZv7wmFPg4z8xtmOu9do87UhdqzgZdhAoq48Lbm0sDxsHxOQQVBtth4JgNXCjCfPT5M&#10;MbP+wjs676VUEcIhQwOVSJtpHYqKHIahb4mj9+07hxJlV2rb4SXCXaNfk+RNO6w5LlTY0kdFxc/+&#10;1xlYj0+4GMkXXYX7bZ5/pu04bIwZPPX5OyihXv7Df+2VNTCB+5V4A/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3CDcMAAADaAAAADwAAAAAAAAAAAAAAAACYAgAAZHJzL2Rv&#10;d25yZXYueG1sUEsFBgAAAAAEAAQA9QAAAIgDAAAAAA==&#10;" fillcolor="white [3201]" strokecolor="white [3212]" strokeweight=".5pt">
                    <v:textbox style="mso-next-textbox:#Text Box 7">
                      <w:txbxContent>
                        <w:p w:rsidR="00D23FF2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rect id="Rectangle 2" o:spid="_x0000_s1031" style="position:absolute;left:10001;top:4286;width:3619;height:171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fTsEA&#10;AADaAAAADwAAAGRycy9kb3ducmV2LnhtbESPQYvCMBSE74L/IbwFL7Km9iDaNcoiiN5ELejx0Tzb&#10;0ualNlHrvzeC4HGYmW+Y+bIztbhT60rLCsajCARxZnXJuYL0uP6dgnAeWWNtmRQ8ycFy0e/NMdH2&#10;wXu6H3wuAoRdggoK75tESpcVZNCNbEMcvIttDfog21zqFh8BbmoZR9FEGiw5LBTY0KqgrDrcjIIz&#10;XTdDmqVXd4ni22k3rMZ+Wik1+On+/0B46vw3/GlvtYIY3lfCDZ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nX07BAAAA2gAAAA8AAAAAAAAAAAAAAAAAmAIAAGRycy9kb3du&#10;cmV2LnhtbFBLBQYAAAAABAAEAPUAAACGAwAAAAA=&#10;" fillcolor="white [3201]" strokecolor="black [3213]" strokeweight="2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2" type="#_x0000_t32" style="position:absolute;left:11811;top:952;width:0;height:39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/scAAAADaAAAADwAAAGRycy9kb3ducmV2LnhtbESP3WoCMRCF7wXfIYzQO82qtJTVrIhW&#10;6F1b6wOMm3GTdTNZklS3b98UCr08nJ+Ps94MrhM3CtF6VjCfFSCIa68tNwpOn4fpM4iYkDV2nknB&#10;N0XYVOPRGkvt7/xBt2NqRB7hWKICk1JfShlrQw7jzPfE2bv44DBlGRqpA97zuOvkoiiepEPLmWCw&#10;p52h+nr8cpm7te3jPmiuX86tfQ8G3y4dKvUwGbYrEImG9B/+a79qBUv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VP7HAAAAA2gAAAA8AAAAAAAAAAAAAAAAA&#10;oQIAAGRycy9kb3ducmV2LnhtbFBLBQYAAAAABAAEAPkAAACOAwAAAAA=&#10;" strokecolor="black [3213]">
                    <v:stroke endarrow="open"/>
                  </v:shape>
                  <v:shape id="Straight Arrow Connector 4" o:spid="_x0000_s1033" type="#_x0000_t32" style="position:absolute;left:11811;top:4857;width:0;height:409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prCcEAAADaAAAADwAAAGRycy9kb3ducmV2LnhtbESPzWrDMBCE74G+g9hCb7GcOKTFtWxK&#10;20DILT/0vFgb29haGUl13LevCoUch5n5himq2QxiIuc7ywpWSQqCuLa640bB5bxbvoDwAVnjYJkU&#10;/JCHqnxYFJhre+MjTafQiAhhn6OCNoQxl9LXLRn0iR2Jo3e1zmCI0jVSO7xFuBnkOk230mDHcaHF&#10;kd5bqvvTt1HQcRZ4/ZHt6PDZu+fmq59sdlHq6XF+ewURaA738H97rxVs4O9KvAG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KmsJwQAAANoAAAAPAAAAAAAAAAAAAAAA&#10;AKECAABkcnMvZG93bnJldi54bWxQSwUGAAAAAAQABAD5AAAAjwMAAAAA&#10;" strokecolor="black [3213]">
                    <v:stroke endarrow="open"/>
                  </v:shape>
                  <v:shape id="Straight Arrow Connector 5" o:spid="_x0000_s1034" type="#_x0000_t32" style="position:absolute;left:11811;top:5143;width:590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bOksEAAADaAAAADwAAAGRycy9kb3ducmV2LnhtbESPzWrDMBCE74G+g9hCb7GcmKTFtWxK&#10;20DILT/0vFgb29haGUl13LevCoUch5n5himq2QxiIuc7ywpWSQqCuLa640bB5bxbvoDwAVnjYJkU&#10;/JCHqnxYFJhre+MjTafQiAhhn6OCNoQxl9LXLRn0iR2Jo3e1zmCI0jVSO7xFuBnkOk230mDHcaHF&#10;kd5bqvvTt1HQcRZ4/ZHt6PDZu+fmq59sdlHq6XF+ewURaA738H97rxVs4O9KvAG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Zs6SwQAAANoAAAAPAAAAAAAAAAAAAAAA&#10;AKECAABkcnMvZG93bnJldi54bWxQSwUGAAAAAAQABAD5AAAAjwMAAAAA&#10;" strokecolor="black [3213]">
                    <v:stroke endarrow="open"/>
                  </v:shape>
                  <v:shape id="Straight Arrow Connector 6" o:spid="_x0000_s1035" type="#_x0000_t32" style="position:absolute;left:8001;top:5143;width:381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KcKb8AAADaAAAADwAAAGRycy9kb3ducmV2LnhtbESP3WoCMRCF7wt9hzAF77rZCkrZGkWs&#10;gnf17wGmm3ET3UyWJOr69o0g9PJwfj7OZNa7VlwpROtZwUdRgiCuvbbcKDjsV++fIGJC1th6JgV3&#10;ijCbvr5MsNL+xlu67lIj8gjHChWYlLpKylgbchgL3xFn7+iDw5RlaKQOeMvjrpXDshxLh5YzwWBH&#10;C0P1eXdxmTu3p9F30Fwvf092Ewz+HFtUavDWz79AJOrTf/jZXmsFY3hcyTdATv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eKcKb8AAADaAAAADwAAAAAAAAAAAAAAAACh&#10;AgAAZHJzL2Rvd25yZXYueG1sUEsFBgAAAAAEAAQA+QAAAI0DAAAAAA==&#10;" strokecolor="black [3213]">
                    <v:stroke endarrow="open"/>
                  </v:shape>
                  <v:shape id="Text Box 8" o:spid="_x0000_s1036" type="#_x0000_t202" style="position:absolute;left:16097;top:1619;width:3619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Wf8AA&#10;AADaAAAADwAAAGRycy9kb3ducmV2LnhtbERPTWvCQBC9C/0PyxS86aZVSojZSFCKYgtS20tvQ3ZM&#10;QrOzITtq/PfdQ6HHx/vO16Pr1JWG0Ho28DRPQBFX3rZcG/j6fJ2loIIgW+w8k4E7BVgXD5McM+tv&#10;/EHXk9QqhnDI0EAj0mdah6ohh2Hue+LInf3gUCIcam0HvMVw1+nnJHnRDluODQ32tGmo+jldnIHD&#10;8hu3C3mju/B4LMtd2i/DuzHTx7FcgRIa5V/8595bA3FrvBJvgC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tJWf8AAAADaAAAADwAAAAAAAAAAAAAAAACYAgAAZHJzL2Rvd25y&#10;ZXYueG1sUEsFBgAAAAAEAAQA9QAAAIUDAAAAAA==&#10;" fillcolor="white [3201]" strokecolor="white [3212]" strokeweight=".5pt">
                    <v:textbox style="mso-next-textbox:#Text Box 8">
                      <w:txbxContent>
                        <w:p w:rsidR="00D23FF2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k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9" o:spid="_x0000_s1037" type="#_x0000_t202" style="position:absolute;left:3429;top:2571;width:5143;height:2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z5MMA&#10;AADaAAAADwAAAGRycy9kb3ducmV2LnhtbESPX2vCQBDE3wv9DscWfKuXVikx9ZRQkYoVxD8vvi25&#10;bRKa2wu5rcZv7wmFPg4z8xtmOu9do87UhdqzgZdhAoq48Lbm0sDxsHxOQQVBtth4JgNXCjCfPT5M&#10;MbP+wjs676VUEcIhQwOVSJtpHYqKHIahb4mj9+07hxJlV2rb4SXCXaNfk+RNO6w5LlTY0kdFxc/+&#10;1xlYj0+4GMkXXYX7bZ5/pu04bIwZPPX5OyihXv7Df+2VNTCB+5V4A/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7z5MMAAADaAAAADwAAAAAAAAAAAAAAAACYAgAAZHJzL2Rv&#10;d25yZXYueG1sUEsFBgAAAAAEAAQA9QAAAIgDAAAAAA==&#10;" fillcolor="white [3201]" strokecolor="white [3212]" strokeweight=".5pt">
                    <v:textbox style="mso-next-textbox:#Text Box 9">
                      <w:txbxContent>
                        <w:p w:rsidR="00D23FF2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mst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Straight Arrow Connector 11" o:spid="_x0000_s1038" type="#_x0000_t32" style="position:absolute;left:1714;top:6000;width:229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G7N74AAADbAAAADwAAAGRycy9kb3ducmV2LnhtbERPS4vCMBC+L/gfwgje1lQLKtUo4ios&#10;3nzgeWjGtrSZlCRb6783C4K3+fies9r0phEdOV9ZVjAZJyCIc6srLhRcL4fvBQgfkDU2lknBkzxs&#10;1oOvFWbaPvhE3TkUIoawz1BBGUKbSenzkgz6sW2JI3e3zmCI0BVSO3zEcNPIaZLMpMGKY0OJLe1K&#10;yuvzn1FQcRp4+pMe6Liv3by41Z1Nr0qNhv12CSJQHz7it/tXx/kT+P8lHiDX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AEbs3vgAAANsAAAAPAAAAAAAAAAAAAAAAAKEC&#10;AABkcnMvZG93bnJldi54bWxQSwUGAAAAAAQABAD5AAAAjAMAAAAA&#10;" strokecolor="black [3213]">
                    <v:stroke endarrow="open"/>
                  </v:shape>
                  <v:shape id="Straight Arrow Connector 12" o:spid="_x0000_s1039" type="#_x0000_t32" style="position:absolute;left:2286;top:952;width:0;height:504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9SlMIAAADbAAAADwAAAGRycy9kb3ducmV2LnhtbESPzWrDMBCE74G+g9hCb7HcQENxI4eQ&#10;ptBbm58H2FobS461MpKSuG9fBQK97TKz880ulqPrxYVCtJ4VPBclCOLGa8utgsP+Y/oKIiZkjb1n&#10;UvBLEZb1w2SBlfZX3tJll1qRQzhWqMCkNFRSxsaQw1j4gThrRx8cpryGVuqA1xzuejkry7l0aDkT&#10;DA60NtScdmeXuSvbvbwHzc3mp7PfweDXsUelnh7H1RuIRGP6N9+vP3WuP4PbL3kAW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9SlMIAAADbAAAADwAAAAAAAAAAAAAA&#10;AAChAgAAZHJzL2Rvd25yZXYueG1sUEsFBgAAAAAEAAQA+QAAAJADAAAAAA==&#10;" strokecolor="black [3213]">
                    <v:stroke endarrow="open"/>
                  </v:shape>
                </v:group>
              </w:pict>
            </w:r>
            <w:r w:rsidR="00D23FF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FC32C0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  <w:r w:rsidR="00D23FF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</w:p>
          <w:p w:rsidR="00D23FF2" w:rsidRDefault="00D23FF2" w:rsidP="00E4650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23FF2" w:rsidRDefault="00D23FF2" w:rsidP="00E4650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23FF2" w:rsidRDefault="001E2DFC" w:rsidP="00E4650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shape id="Text Box 10" o:spid="_x0000_s1040" type="#_x0000_t202" style="position:absolute;margin-left:177pt;margin-top:11.95pt;width:19.5pt;height:18.7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" fillcolor="white [3201]" strokecolor="white [3212]" strokeweight=".5pt">
                  <v:textbox style="mso-next-textbox:#Text Box 10">
                    <w:txbxContent>
                      <w:p w:rsidR="00886220" w:rsidRDefault="001E2DFC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D23FF2" w:rsidRDefault="00D23FF2" w:rsidP="00E46503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61670" w:rsidRPr="00EC4CF0" w:rsidRDefault="00886220" w:rsidP="00097CA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br/>
            </w:r>
            <w:r w:rsidRPr="00EC4CF0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361670" w:rsidRPr="00EC4CF0">
              <w:rPr>
                <w:rFonts w:ascii="Times New Roman" w:hAnsi="Times New Roman" w:cs="Times New Roman"/>
                <w:sz w:val="26"/>
                <w:szCs w:val="26"/>
              </w:rPr>
              <w:t xml:space="preserve">Vẽ hình trên mặt ngang </w:t>
            </w:r>
          </w:p>
          <w:p w:rsidR="0013770C" w:rsidRPr="00EC4CF0" w:rsidRDefault="0013770C" w:rsidP="00097CA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C4CF0">
              <w:rPr>
                <w:rFonts w:ascii="Times New Roman" w:hAnsi="Times New Roman" w:cs="Times New Roman"/>
                <w:sz w:val="26"/>
                <w:szCs w:val="26"/>
              </w:rPr>
              <w:t>Tính a=</w:t>
            </w:r>
            <w:r w:rsidR="0007492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EC4CF0">
              <w:rPr>
                <w:rFonts w:ascii="Times New Roman" w:hAnsi="Times New Roman" w:cs="Times New Roman"/>
                <w:sz w:val="26"/>
                <w:szCs w:val="26"/>
              </w:rPr>
              <w:t>m/s</w:t>
            </w:r>
            <w:r w:rsidRPr="00EC4CF0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  <w:p w:rsidR="001011BC" w:rsidRDefault="001011BC" w:rsidP="00097CA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Áp dụng định luật II</w:t>
            </w:r>
            <w:r w:rsidR="00564FAF">
              <w:rPr>
                <w:rFonts w:ascii="Times New Roman" w:hAnsi="Times New Roman" w:cs="Times New Roman"/>
                <w:sz w:val="26"/>
                <w:szCs w:val="26"/>
              </w:rPr>
              <w:t xml:space="preserve"> cho vật:</w:t>
            </w:r>
          </w:p>
          <w:p w:rsidR="00564FAF" w:rsidRDefault="00564FAF" w:rsidP="00564FAF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64FA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20" w:dyaOrig="400">
                <v:shape id="_x0000_i1028" type="#_x0000_t75" style="width:110.9pt;height:20.4pt" o:ole="">
                  <v:imagedata r:id="rId12" o:title=""/>
                </v:shape>
                <o:OLEObject Type="Embed" ProgID="Equation.DSMT4" ShapeID="_x0000_i1028" DrawAspect="Content" ObjectID="_1543299478" r:id="rId13"/>
              </w:object>
            </w:r>
          </w:p>
          <w:p w:rsidR="00564FAF" w:rsidRDefault="00564FAF" w:rsidP="00564FAF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hiếu lên hệ Oxy như hình vẽ:</w:t>
            </w:r>
          </w:p>
          <w:p w:rsidR="00564FAF" w:rsidRDefault="00564FAF" w:rsidP="00564FAF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x: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–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s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ma (1)</w:t>
            </w:r>
          </w:p>
          <w:p w:rsidR="00564FAF" w:rsidRDefault="00564FAF" w:rsidP="00564FAF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y: N – P = 0  =&gt; N = P (2)</w:t>
            </w:r>
          </w:p>
          <w:p w:rsidR="00564FAF" w:rsidRDefault="00564FAF" w:rsidP="00564FAF">
            <w:pPr>
              <w:pStyle w:val="ListParagraph"/>
              <w:numPr>
                <w:ilvl w:val="0"/>
                <w:numId w:val="12"/>
              </w:num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64FAF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–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s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ma</w:t>
            </w:r>
          </w:p>
          <w:p w:rsidR="00564FAF" w:rsidRDefault="00564FAF" w:rsidP="00564FAF">
            <w:pPr>
              <w:pStyle w:val="ListParagraph"/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64FAF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– </w:t>
            </w:r>
            <w:r w:rsidRPr="00A94D91">
              <w:rPr>
                <w:rFonts w:ascii="Times New Roman" w:hAnsi="Times New Roman" w:cs="Times New Roman"/>
                <w:sz w:val="26"/>
                <w:szCs w:val="26"/>
              </w:rPr>
              <w:t>μ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 = ma</w:t>
            </w:r>
          </w:p>
          <w:p w:rsidR="00564FAF" w:rsidRDefault="00564FAF" w:rsidP="00564FAF">
            <w:pPr>
              <w:pStyle w:val="ListParagraph"/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64FAF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ma + </w:t>
            </w:r>
            <w:r w:rsidRPr="00A94D91">
              <w:rPr>
                <w:rFonts w:ascii="Times New Roman" w:hAnsi="Times New Roman" w:cs="Times New Roman"/>
                <w:sz w:val="26"/>
                <w:szCs w:val="26"/>
              </w:rPr>
              <w:t>μ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P</w:t>
            </w:r>
          </w:p>
          <w:p w:rsidR="00564FAF" w:rsidRPr="00097CAC" w:rsidRDefault="00564FAF" w:rsidP="008D21D1">
            <w:pPr>
              <w:pStyle w:val="ListParagraph"/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64FAF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F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ma + </w:t>
            </w:r>
            <w:r w:rsidRPr="00A94D91">
              <w:rPr>
                <w:rFonts w:ascii="Times New Roman" w:hAnsi="Times New Roman" w:cs="Times New Roman"/>
                <w:sz w:val="26"/>
                <w:szCs w:val="26"/>
              </w:rPr>
              <w:t>μ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g = </w:t>
            </w:r>
            <w:r w:rsidR="004A26DF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0</w:t>
            </w:r>
            <w:r w:rsidR="008D21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="00A95171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+ 0,</w:t>
            </w:r>
            <w:r w:rsidR="004A26D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="004A26DF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00.10 = </w:t>
            </w:r>
            <w:r w:rsidR="008D21D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0N</w:t>
            </w:r>
          </w:p>
        </w:tc>
        <w:tc>
          <w:tcPr>
            <w:tcW w:w="1998" w:type="dxa"/>
          </w:tcPr>
          <w:p w:rsidR="00097CAC" w:rsidRDefault="00B81933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5</w:t>
            </w: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  <w:p w:rsidR="00097CAC" w:rsidRDefault="00097CAC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64FAF" w:rsidRDefault="00564FA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  <w:p w:rsidR="00564FAF" w:rsidRDefault="00564FA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64FAF" w:rsidRDefault="00564FA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64FAF" w:rsidRDefault="00564FA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64FAF" w:rsidRDefault="00564FA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</w:tc>
      </w:tr>
      <w:tr w:rsidR="00564FAF" w:rsidRPr="000510E3" w:rsidTr="00BF3A4F">
        <w:tc>
          <w:tcPr>
            <w:tcW w:w="7578" w:type="dxa"/>
          </w:tcPr>
          <w:p w:rsidR="00564FAF" w:rsidRDefault="001E2DFC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lastRenderedPageBreak/>
              <w:pict>
                <v:group id="Group 39" o:spid="_x0000_s1041" style="position:absolute;margin-left:50.6pt;margin-top:5.85pt;width:270pt;height:97.5pt;z-index:251686912;mso-position-horizontal-relative:text;mso-position-vertical-relative:text" coordsize="34290,12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">
                  <v:shape id="Text Box 34" o:spid="_x0000_s1042" type="#_x0000_t202" style="position:absolute;left:25622;top:9810;width:5143;height:2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2MFMQA&#10;AADbAAAADwAAAGRycy9kb3ducmV2LnhtbESPX2vCQBDE3wW/w7FC3/RiDSLRU0JLaWkL4p8X35bc&#10;mgRzeyG31fjte4WCj8PM/IZZbXrXqCt1ofZsYDpJQBEX3tZcGjge3sYLUEGQLTaeycCdAmzWw8EK&#10;M+tvvKPrXkoVIRwyNFCJtJnWoajIYZj4ljh6Z985lCi7UtsObxHuGv2cJHPtsOa4UGFLLxUVl/2P&#10;M/CZnvB1Jl90F+63ef6+aNPwbczTqM+XoIR6eYT/2x/WwCyFvy/xB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tjBTEAAAA2wAAAA8AAAAAAAAAAAAAAAAAmAIAAGRycy9k&#10;b3ducmV2LnhtbFBLBQYAAAAABAAEAPUAAACJAwAAAAA=&#10;" fillcolor="white [3201]" strokecolor="white [3212]" strokeweight=".5pt">
                    <v:textbox style="mso-next-textbox:#Text Box 34">
                      <w:txbxContent>
                        <w:p w:rsidR="00987083" w:rsidRDefault="00987083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33" o:spid="_x0000_s1043" type="#_x0000_t202" style="position:absolute;left:2095;top:8953;width:4191;height:33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QUYMMA&#10;AADbAAAADwAAAGRycy9kb3ducmV2LnhtbESPQWvCQBSE74L/YXlCb7qpEZHoKqFFWmpB1F56e2Sf&#10;SWj2bci+avz3XaHgcZiZb5jVpneNulAXas8GnicJKOLC25pLA1+n7XgBKgiyxcYzGbhRgM16OFhh&#10;Zv2VD3Q5SqkihEOGBiqRNtM6FBU5DBPfEkfv7DuHEmVXatvhNcJdo6dJMtcOa44LFbb0UlHxc/x1&#10;Bj5m3/iayo5uwv0+z98W7Sx8GvM06vMlKKFeHuH/9rs1kKZw/xJ/gF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QUYMMAAADbAAAADwAAAAAAAAAAAAAAAACYAgAAZHJzL2Rv&#10;d25yZXYueG1sUEsFBgAAAAAEAAQA9QAAAIgDAAAAAA==&#10;" fillcolor="white [3201]" strokecolor="white [3212]" strokeweight=".5pt">
                    <v:textbox style="mso-next-textbox:#Text Box 33">
                      <w:txbxContent>
                        <w:p w:rsidR="00987083" w:rsidRDefault="00987083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2" o:spid="_x0000_s1044" type="#_x0000_t202" style="position:absolute;left:2952;top:762;width:2858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ix+8MA&#10;AADbAAAADwAAAGRycy9kb3ducmV2LnhtbESPQWvCQBSE74X+h+UVvOmmKiLRVUJLUbQg2l68PbLP&#10;JJh9G7JPjf/eFQo9DjPzDTNfdq5WV2pD5dnA+yABRZx7W3Fh4Pfnqz8FFQTZYu2ZDNwpwHLx+jLH&#10;1Pob7+l6kEJFCIcUDZQiTap1yEtyGAa+IY7eybcOJcq20LbFW4S7Wg+TZKIdVhwXSmzoo6T8fLg4&#10;A5vxET9HsqW7cLfLstW0GYdvY3pvXTYDJdTJf/ivvbYGRkN4fok/QC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ix+8MAAADbAAAADwAAAAAAAAAAAAAAAACYAgAAZHJzL2Rv&#10;d25yZXYueG1sUEsFBgAAAAAEAAQA9QAAAIgDAAAAAA==&#10;" fillcolor="white [3201]" strokecolor="white [3212]" strokeweight=".5pt">
                    <v:textbox style="mso-next-textbox:#Text Box 32">
                      <w:txbxContent>
                        <w:p w:rsidR="00987083" w:rsidRDefault="00987083">
                          <w:r>
                            <w:t>A</w:t>
                          </w:r>
                        </w:p>
                      </w:txbxContent>
                    </v:textbox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16" o:spid="_x0000_s1045" type="#_x0000_t6" style="position:absolute;left:5238;top:3048;width:20955;height:75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YMMAA&#10;AADbAAAADwAAAGRycy9kb3ducmV2LnhtbERPTWsCMRC9C/6HMIXeNFsPIlujiCi0FAruCl6nm3ET&#10;3UyWJNXtv2+EQm/zeJ+zXA+uEzcK0XpW8DItQBA3XltuFRzr/WQBIiZkjZ1nUvBDEdar8WiJpfZ3&#10;PtCtSq3IIRxLVGBS6kspY2PIYZz6njhzZx8cpgxDK3XAew53nZwVxVw6tJwbDPa0NdRcq2+noLL1&#10;1+xQnz4tYvU+fIRdNJejUs9Pw+YVRKIh/Yv/3G86z5/D45d8gF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wDYMMAAAADbAAAADwAAAAAAAAAAAAAAAACYAgAAZHJzL2Rvd25y&#10;ZXYueG1sUEsFBgAAAAAEAAQA9QAAAIUDAAAAAA==&#10;" fillcolor="white [3201]" strokecolor="black [3213]" strokeweight="2pt"/>
                  <v:shape id="Text Box 27" o:spid="_x0000_s1046" type="#_x0000_t202" style="position:absolute;left:17621;top:3048;width:3619;height:32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aEvsQA&#10;AADbAAAADwAAAGRycy9kb3ducmV2LnhtbESPQWvCQBSE7wX/w/IK3nRTlTakrhIUUVpBanvp7ZF9&#10;TUKzb0P2qfHfuwWhx2FmvmHmy9416kxdqD0beBonoIgLb2suDXx9bkYpqCDIFhvPZOBKAZaLwcMc&#10;M+sv/EHno5QqQjhkaKASaTOtQ1GRwzD2LXH0fnznUKLsSm07vES4a/QkSZ61w5rjQoUtrSoqfo8n&#10;Z+Bt9o3rqbzTVbg/5Pk2bWdhb8zwsc9fQQn18h++t3fWwOQF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mhL7EAAAA2wAAAA8AAAAAAAAAAAAAAAAAmAIAAGRycy9k&#10;b3ducmV2LnhtbFBLBQYAAAAABAAEAPUAAACJAwAAAAA=&#10;" fillcolor="white [3201]" strokecolor="white [3212]" strokeweight=".5pt">
                    <v:textbox style="mso-next-textbox:#Text Box 27">
                      <w:txbxContent>
                        <w:p w:rsidR="00987083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x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28" o:spid="_x0000_s1047" type="#_x0000_t202" style="position:absolute;left:16192;top:6762;width:4096;height:3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QzMAA&#10;AADbAAAADwAAAGRycy9kb3ducmV2LnhtbERPTWvCQBC9F/wPywi91Y1WikRXCYpYaqFUvXgbsmMS&#10;zM6G7Kjx37sHwePjfc8WnavVldpQeTYwHCSgiHNvKy4MHPbrjwmoIMgWa89k4E4BFvPe2wxT62/8&#10;T9edFCqGcEjRQCnSpFqHvCSHYeAb4sidfOtQImwLbVu8xXBX61GSfGmHFceGEhtalpSfdxdn4Gd8&#10;xNWnbOku3P1l2WbSjMOvMe/9LpuCEurkJX66v62BURwbv8Qfo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LkQzMAAAADbAAAADwAAAAAAAAAAAAAAAACYAgAAZHJzL2Rvd25y&#10;ZXYueG1sUEsFBgAAAAAEAAQA9QAAAIUDAAAAAA==&#10;" fillcolor="white [3201]" strokecolor="white [3212]" strokeweight=".5pt">
                    <v:textbox style="mso-next-textbox:#Text Box 28">
                      <w:txbxContent>
                        <w:p w:rsidR="00987083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mst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24" o:spid="_x0000_s1048" type="#_x0000_t202" style="position:absolute;left:8667;width:2858;height:35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aycMA&#10;AADbAAAADwAAAGRycy9kb3ducmV2LnhtbESPQWvCQBSE74L/YXlCb7qpDSLRVUJLadGCqL309sg+&#10;k9Ds25B91fjvXaHgcZiZb5jluneNOlMXas8GnicJKOLC25pLA9/H9/EcVBBki41nMnClAOvVcLDE&#10;zPoL7+l8kFJFCIcMDVQibaZ1KCpyGCa+JY7eyXcOJcqu1LbDS4S7Rk+TZKYd1hwXKmzptaLi9/Dn&#10;DGzSH3x7kS1dhftdnn/M2zR8GfM06vMFKKFeHuH/9qc1ME3h/iX+AL2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aycMAAADbAAAADwAAAAAAAAAAAAAAAACYAgAAZHJzL2Rv&#10;d25yZXYueG1sUEsFBgAAAAAEAAQA9QAAAIgDAAAAAA==&#10;" fillcolor="white [3201]" strokecolor="white [3212]" strokeweight=".5pt">
                    <v:textbox style="mso-next-textbox:#Text Box 24">
                      <w:txbxContent>
                        <w:p w:rsidR="004F30C5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k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Straight Arrow Connector 19" o:spid="_x0000_s1049" type="#_x0000_t32" style="position:absolute;left:8667;top:1905;width:5525;height:247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SBOMUAAADbAAAADwAAAGRycy9kb3ducmV2LnhtbESPQWvCQBCF70L/wzKF3nRjD9JGN6Fa&#10;Cs2laBSltyE7TUKzs2l2E+O/d4WCtxnem/e9WaWjacRAnastK5jPIhDEhdU1lwoO+4/pCwjnkTU2&#10;lknBhRykycNkhbG2Z97RkPtShBB2MSqovG9jKV1RkUE3sy1x0H5sZ9CHtSul7vAcwk0jn6NoIQ3W&#10;HAgVtrSpqPjNexMgf5ftYjMc34f8pOXa9N/ZF2ZKPT2Ob0sQnkZ/N/9ff+pQ/xVuv4QBZH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SBOMUAAADbAAAADwAAAAAAAAAA&#10;AAAAAAChAgAAZHJzL2Rvd25yZXYueG1sUEsFBgAAAAAEAAQA+QAAAJMDAAAAAA==&#10;" strokecolor="black [3213]">
                    <v:stroke endarrow="open"/>
                  </v:shape>
                  <v:shape id="Straight Arrow Connector 20" o:spid="_x0000_s1050" type="#_x0000_t32" style="position:absolute;left:14192;top:4381;width:0;height:36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HUEb0AAADbAAAADwAAAGRycy9kb3ducmV2LnhtbERPy4rCMBTdD/gP4QruxtQWZqQaRXyA&#10;zM4Hri/NtS1tbkoSa/17sxhweTjv5XowrejJ+dqygtk0AUFcWF1zqeB6OXzPQfiArLG1TApe5GG9&#10;Gn0tMdf2ySfqz6EUMYR9jgqqELpcSl9UZNBPbUccubt1BkOErpTa4TOGm1amSfIjDdYcGyrsaFtR&#10;0ZwfRkHNWeB0lx3ob9+43/LW9Da7KjUZD5sFiEBD+Ij/3UetII3r45f4A+Tq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Ex1BG9AAAA2wAAAA8AAAAAAAAAAAAAAAAAoQIA&#10;AGRycy9kb3ducmV2LnhtbFBLBQYAAAAABAAEAPkAAACLAwAAAAA=&#10;" strokecolor="black [3213]">
                    <v:stroke endarrow="open"/>
                  </v:shape>
                  <v:shape id="Straight Arrow Connector 21" o:spid="_x0000_s1051" type="#_x0000_t32" style="position:absolute;left:14192;top:762;width:1429;height:361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EGXr8AAADbAAAADwAAAGRycy9kb3ducmV2LnhtbESP3WoCMRCF7wXfIUyhd5pVaJGtUaRW&#10;8M7fBxg34yZ2M1mSVNe3NwXBy8P5+TjTeecacaUQrWcFo2EBgrjy2nKt4HhYDSYgYkLW2HgmBXeK&#10;MJ/1e1Mstb/xjq77VIs8wrFEBSaltpQyVoYcxqFvibN39sFhyjLUUge85XHXyHFRfEqHljPBYEvf&#10;hqrf/Z/L3IW9fCyD5urndLHbYHBzblCp97du8QUiUZde4Wd7rRWMR/D/Jf8AOXs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oEGXr8AAADbAAAADwAAAAAAAAAAAAAAAACh&#10;AgAAZHJzL2Rvd25yZXYueG1sUEsFBgAAAAAEAAQA+QAAAI0DAAAAAA==&#10;" strokecolor="black [3213]">
                    <v:stroke endarrow="open"/>
                  </v:shape>
                  <v:shape id="Straight Arrow Connector 23" o:spid="_x0000_s1052" type="#_x0000_t32" style="position:absolute;left:14192;top:4381;width:2000;height:95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NKZsEAAADbAAAADwAAAGRycy9kb3ducmV2LnhtbESPwWrDMBBE74X8g9hAbrUcG9riRAkh&#10;jaH0VtfkvFgb29haGUl13L+vCoUeh5l5w+yPixnFTM73lhVskxQEcWN1z62C+rN8fAHhA7LG0TIp&#10;+CYPx8PqYY+Ftnf+oLkKrYgQ9gUq6EKYCil905FBn9iJOHo36wyGKF0rtcN7hJtRZmn6JA32HBc6&#10;nOjcUTNUX0ZBz3ng7DUv6f0yuOf2Osw2r5XarJfTDkSgJfyH/9pvWkGWw++X+APk4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40pmwQAAANsAAAAPAAAAAAAAAAAAAAAA&#10;AKECAABkcnMvZG93bnJldi54bWxQSwUGAAAAAAQABAD5AAAAjwMAAAAA&#10;" strokecolor="black [3213]">
                    <v:stroke endarrow="open"/>
                  </v:shape>
                  <v:shape id="Text Box 26" o:spid="_x0000_s1053" type="#_x0000_t202" style="position:absolute;left:8667;top:5524;width:3334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hJcMA&#10;AADbAAAADwAAAGRycy9kb3ducmV2LnhtbESPX2vCQBDE3wW/w7GCb/XiH0RSTwmWothCqfrStyW3&#10;TUJzeyG3avz2PUHwcZiZ3zDLdedqdaE2VJ4NjEcJKOLc24oLA6fj+8sCVBBki7VnMnCjAOtVv7fE&#10;1Porf9PlIIWKEA4pGihFmlTrkJfkMIx8Qxy9X986lCjbQtsWrxHuaj1Jkrl2WHFcKLGhTUn53+Hs&#10;DOxnP/g2lQ+6CXdfWbZdNLPwacxw0GWvoIQ6eYYf7Z01MJnD/Uv8AX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ohJcMAAADbAAAADwAAAAAAAAAAAAAAAACYAgAAZHJzL2Rv&#10;d25yZXYueG1sUEsFBgAAAAAEAAQA9QAAAIgDAAAAAA==&#10;" fillcolor="white [3201]" strokecolor="white [3212]" strokeweight=".5pt">
                    <v:textbox style="mso-next-textbox:#Text Box 26">
                      <w:txbxContent>
                        <w:p w:rsidR="00EF6C29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y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29" o:spid="_x0000_s1054" type="#_x0000_t202" style="position:absolute;left:12668;top:8001;width:2953;height:35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W1V8QA&#10;AADbAAAADwAAAGRycy9kb3ducmV2LnhtbESPQWvCQBSE7wX/w/IK3nRTlZKmrhIUUVpBanvp7ZF9&#10;TUKzb0P2qfHfuwWhx2FmvmHmy9416kxdqD0beBonoIgLb2suDXx9bkYpqCDIFhvPZOBKAZaLwcMc&#10;M+sv/EHno5QqQjhkaKASaTOtQ1GRwzD2LXH0fnznUKLsSm07vES4a/QkSZ61w5rjQoUtrSoqfo8n&#10;Z+Bt9o3rqbzTVbg/5Pk2bWdhb8zwsc9fQQn18h++t3fWwOQF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1tVfEAAAA2wAAAA8AAAAAAAAAAAAAAAAAmAIAAGRycy9k&#10;b3ducmV2LnhtbFBLBQYAAAAABAAEAPUAAACJAwAAAAA=&#10;" fillcolor="white [3201]" strokecolor="white [3212]" strokeweight=".5pt">
                    <v:textbox style="mso-next-textbox:#Text Box 29">
                      <w:txbxContent>
                        <w:p w:rsidR="00987083" w:rsidRDefault="001E2DFC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Straight Connector 30" o:spid="_x0000_s1055" style="position:absolute;visibility:visible" from="12668,7429" to="14192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/RUsEAAADbAAAADwAAAGRycy9kb3ducmV2LnhtbERPTYvCMBC9C/sfwgjeNNUFcatRRBDc&#10;g4jVZd3b2Ixt3WZSmqjtvzcHwePjfc8WjSnFnWpXWFYwHEQgiFOrC84UHA/r/gSE88gaS8ukoCUH&#10;i/lHZ4axtg/e0z3xmQgh7GJUkHtfxVK6NCeDbmAr4sBdbG3QB1hnUtf4COGmlKMoGkuDBYeGHCta&#10;5ZT+Jzej4GbPw59tMv6+ZvhV7n7/Tq5tT0r1us1yCsJT49/il3ujFXyG9eFL+AF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/9FSwQAAANsAAAAPAAAAAAAAAAAAAAAA&#10;AKECAABkcnMvZG93bnJldi54bWxQSwUGAAAAAAQABAD5AAAAjwMAAAAA&#10;" strokecolor="black [3213]" strokeweight="1.5pt">
                    <v:stroke dashstyle="dash"/>
                  </v:line>
                  <v:shape id="Straight Arrow Connector 35" o:spid="_x0000_s1056" type="#_x0000_t32" style="position:absolute;left:26193;top:3048;width:3048;height:685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oOrMYAAADbAAAADwAAAGRycy9kb3ducmV2LnhtbESP3WoCMRSE7wu+QziF3tVs3VZlNYq0&#10;lCotiD8I3h02x83i5mTdpLq+fSMUvBxm5htmPG1tJc7U+NKxgpduAoI4d7rkQsF28/k8BOEDssbK&#10;MSm4kofppPMwxky7C6/ovA6FiBD2GSowIdSZlD43ZNF3XU0cvYNrLIYom0LqBi8RbivZS5K+tFhy&#10;XDBY07uh/Lj+tQo+FrvXwak9LdOvvfnJKR3se7NvpZ4e29kIRKA23MP/7blWkL7B7Uv8AXL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6DqzGAAAA2wAAAA8AAAAAAAAA&#10;AAAAAAAAoQIAAGRycy9kb3ducmV2LnhtbFBLBQYAAAAABAAEAPkAAACUAwAAAAA=&#10;" strokecolor="black [3040]">
                    <v:stroke endarrow="open"/>
                  </v:shape>
                  <v:shape id="Straight Arrow Connector 36" o:spid="_x0000_s1057" type="#_x0000_t32" style="position:absolute;left:1619;top:1238;width:24574;height:8668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py48cAAADbAAAADwAAAGRycy9kb3ducmV2LnhtbESPQWvCQBSE74X+h+UVeim6sZZUUleR&#10;1oJQFGr04O2RfU3SZt+G3dXE/vquIPQ4zMw3zHTem0acyPnasoLRMAFBXFhdc6lgl78PJiB8QNbY&#10;WCYFZ/Iwn93eTDHTtuNPOm1DKSKEfYYKqhDaTEpfVGTQD21LHL0v6wyGKF0ptcMuwk0jH5MklQZr&#10;jgsVtvRaUfGzPRoFtF7u357z3+/dZvM0frCpO+Tdh1L3d/3iBUSgPvyHr+2VVjBO4fIl/gA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SnLjxwAAANsAAAAPAAAAAAAA&#10;AAAAAAAAAKECAABkcnMvZG93bnJldi54bWxQSwUGAAAAAAQABAD5AAAAlQMAAAAA&#10;" strokecolor="black [3040]">
                    <v:stroke endarrow="open"/>
                  </v:shape>
                  <v:shape id="Text Box 37" o:spid="_x0000_s1058" type="#_x0000_t202" style="position:absolute;left:31337;top:3048;width:2953;height:4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8SY8QA&#10;AADbAAAADwAAAGRycy9kb3ducmV2LnhtbESPX2vCQBDE3wt+h2MF3+rFP1RJPSUo0mIF0falb0tu&#10;TYK5vZDbavz2PaHQx2FmfsMsVp2r1ZXaUHk2MBomoIhzbysuDHx9bp/noIIgW6w9k4E7BVgte08L&#10;TK2/8ZGuJylUhHBI0UAp0qRah7wkh2HoG+LonX3rUKJsC21bvEW4q/U4SV60w4rjQokNrUvKL6cf&#10;Z2A3/cbNRD7oLtwdsuxt3kzD3phBv8teQQl18h/+a79bA5MZPL7EH6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/EmPEAAAA2wAAAA8AAAAAAAAAAAAAAAAAmAIAAGRycy9k&#10;b3ducmV2LnhtbFBLBQYAAAAABAAEAPUAAACJAwAAAAA=&#10;" fillcolor="white [3201]" strokecolor="white [3212]" strokeweight=".5pt">
                    <v:textbox style="mso-next-textbox:#Text Box 37">
                      <w:txbxContent>
                        <w:p w:rsidR="0022559A" w:rsidRDefault="0022559A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38" o:spid="_x0000_s1059" type="#_x0000_t202" style="position:absolute;top:1905;width:2952;height:4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CGEcEA&#10;AADbAAAADwAAAGRycy9kb3ducmV2LnhtbERPTWvCQBC9C/0PyxR6002rSIjZSGiRihVE24u3ITtN&#10;QrOzITtq/PfdQ6HHx/vO16Pr1JWG0Ho28DxLQBFX3rZcG/j63ExTUEGQLXaeycCdAqyLh0mOmfU3&#10;PtL1JLWKIRwyNNCI9JnWoWrIYZj5njhy335wKBEOtbYD3mK46/RLkiy1w5ZjQ4M9vTZU/ZwuzsBu&#10;cca3uXzQXXg8lOV72i/C3pinx7FcgRIa5V/8595aA/M4Nn6JP0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ghhHBAAAA2wAAAA8AAAAAAAAAAAAAAAAAmAIAAGRycy9kb3du&#10;cmV2LnhtbFBLBQYAAAAABAAEAPUAAACGAwAAAAA=&#10;" fillcolor="white [3201]" strokecolor="white [3212]" strokeweight=".5pt">
                    <v:textbox style="mso-next-textbox:#Text Box 38">
                      <w:txbxContent>
                        <w:p w:rsidR="0022559A" w:rsidRDefault="0022559A">
                          <w:r>
                            <w:t>x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shape id="Text Box 25" o:spid="_x0000_s1060" type="#_x0000_t202" style="position:absolute;margin-left:168.75pt;margin-top:11.15pt;width:22.5pt;height:18.75pt;z-index:251653114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" fillcolor="white [3201]" strokecolor="white [3212]" strokeweight=".5pt">
                  <v:textbox style="mso-next-textbox:#Text Box 25">
                    <w:txbxContent>
                      <w:p w:rsidR="004F30C5" w:rsidRDefault="001E2DFC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w:pict>
            </w:r>
            <w:r w:rsidR="00564FAF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 xml:space="preserve">Câu </w:t>
            </w:r>
            <w:r w:rsidR="00FC32C0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8</w:t>
            </w:r>
            <w:r w:rsidR="00564FAF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:</w:t>
            </w:r>
          </w:p>
          <w:p w:rsidR="004F30C5" w:rsidRDefault="004F30C5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  <w:p w:rsidR="004F30C5" w:rsidRDefault="001E2DFC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17" o:spid="_x0000_s1066" type="#_x0000_t120" style="position:absolute;margin-left:153.75pt;margin-top:9pt;width:15pt;height:14.25pt;z-index:25167155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" fillcolor="white [3201]" strokecolor="black [3213]" strokeweight="2pt"/>
              </w:pict>
            </w:r>
          </w:p>
          <w:p w:rsidR="004F30C5" w:rsidRDefault="001E2DFC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line id="Straight Connector 31" o:spid="_x0000_s1065" style="position:absolute;flip:x;z-index:251682816;visibility:visible" from="168.75pt,8.3pt" to="177.75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" strokecolor="black [3213]">
                  <v:stroke dashstyle="dash"/>
                </v:line>
              </w:pic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shape id="Straight Arrow Connector 18" o:spid="_x0000_s1064" type="#_x0000_t32" style="position:absolute;margin-left:162pt;margin-top:9.8pt;width:29.25pt;height:9.75pt;z-index:25167257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" strokecolor="black [3213]" strokeweight="2.25pt">
                  <v:stroke endarrow="open"/>
                </v:shape>
              </w:pic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shape id="Straight Arrow Connector 22" o:spid="_x0000_s1063" type="#_x0000_t32" style="position:absolute;margin-left:150pt;margin-top:.8pt;width:12pt;height:24pt;flip:x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" strokecolor="black [3213]">
                  <v:stroke endarrow="open"/>
                </v:shape>
              </w:pict>
            </w:r>
          </w:p>
          <w:p w:rsidR="004F30C5" w:rsidRDefault="004F30C5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  <w:p w:rsidR="004F30C5" w:rsidRDefault="004F30C5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  <w:p w:rsidR="004F30C5" w:rsidRDefault="004F30C5" w:rsidP="00E46503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  <w:p w:rsidR="00987083" w:rsidRPr="00987083" w:rsidRDefault="00987083" w:rsidP="00E46503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987083" w:rsidRDefault="0022559A" w:rsidP="00987083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987083">
              <w:rPr>
                <w:rFonts w:ascii="Times New Roman" w:hAnsi="Times New Roman" w:cs="Times New Roman"/>
                <w:noProof/>
                <w:position w:val="-8"/>
                <w:sz w:val="26"/>
                <w:szCs w:val="26"/>
              </w:rPr>
              <w:object w:dxaOrig="3780" w:dyaOrig="400">
                <v:shape id="_x0000_i1029" type="#_x0000_t75" style="width:189.05pt;height:20.4pt" o:ole="">
                  <v:imagedata r:id="rId14" o:title=""/>
                </v:shape>
                <o:OLEObject Type="Embed" ProgID="Equation.DSMT4" ShapeID="_x0000_i1029" DrawAspect="Content" ObjectID="_1543299479" r:id="rId15"/>
              </w:object>
            </w:r>
            <w:r w:rsidR="00987083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m</w:t>
            </w:r>
          </w:p>
          <w:p w:rsidR="00987083" w:rsidRDefault="00987083" w:rsidP="00987083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Áp dụng định luật II Niu-tơn cho vật:</w:t>
            </w:r>
          </w:p>
          <w:p w:rsidR="00987083" w:rsidRDefault="0022559A" w:rsidP="00987083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987083">
              <w:rPr>
                <w:rFonts w:ascii="Times New Roman" w:hAnsi="Times New Roman" w:cs="Times New Roman"/>
                <w:noProof/>
                <w:position w:val="-36"/>
                <w:sz w:val="26"/>
                <w:szCs w:val="26"/>
              </w:rPr>
              <w:object w:dxaOrig="2960" w:dyaOrig="840">
                <v:shape id="_x0000_i1030" type="#_x0000_t75" style="width:147.85pt;height:41.95pt" o:ole="">
                  <v:imagedata r:id="rId16" o:title=""/>
                </v:shape>
                <o:OLEObject Type="Embed" ProgID="Equation.DSMT4" ShapeID="_x0000_i1030" DrawAspect="Content" ObjectID="_1543299480" r:id="rId17"/>
              </w:objec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(xe lên dốc thẳng đều)</w:t>
            </w:r>
          </w:p>
          <w:p w:rsidR="0022559A" w:rsidRDefault="0022559A" w:rsidP="00987083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Chiế</w:t>
            </w:r>
            <w:r w:rsidR="008E4673">
              <w:rPr>
                <w:rFonts w:ascii="Times New Roman" w:hAnsi="Times New Roman" w:cs="Times New Roman"/>
                <w:noProof/>
                <w:sz w:val="26"/>
                <w:szCs w:val="26"/>
              </w:rPr>
              <w:t>u lên C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xy:</w:t>
            </w:r>
          </w:p>
          <w:p w:rsidR="0022559A" w:rsidRDefault="0022559A" w:rsidP="00987083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Cx: F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– F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</w:rPr>
              <w:t>mst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– P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= 0 (1)</w:t>
            </w:r>
          </w:p>
          <w:p w:rsidR="0022559A" w:rsidRDefault="0022559A" w:rsidP="00987083">
            <w:pPr>
              <w:tabs>
                <w:tab w:val="center" w:pos="3680"/>
                <w:tab w:val="right" w:pos="7360"/>
              </w:tabs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Cy: N = Py = Psinα = mgsinα = 1000.10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60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10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6000N.</w:t>
            </w:r>
          </w:p>
          <w:p w:rsidR="0022559A" w:rsidRPr="0022559A" w:rsidRDefault="0022559A" w:rsidP="0022559A">
            <w:pPr>
              <w:pStyle w:val="ListParagraph"/>
              <w:numPr>
                <w:ilvl w:val="0"/>
                <w:numId w:val="13"/>
              </w:numPr>
              <w:tabs>
                <w:tab w:val="center" w:pos="3680"/>
                <w:tab w:val="right" w:pos="7360"/>
              </w:tabs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22559A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sym w:font="Wingdings" w:char="F0F3"/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F</w:t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k</w:t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P</w:t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+ F</w:t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mst</w:t>
            </w:r>
            <w:r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mgcosα + mgsinα = 8000 + 6000 = 14000N </w:t>
            </w:r>
          </w:p>
          <w:p w:rsidR="0022559A" w:rsidRPr="0022559A" w:rsidRDefault="0022559A" w:rsidP="00987083">
            <w:pPr>
              <w:tabs>
                <w:tab w:val="center" w:pos="3680"/>
                <w:tab w:val="right" w:pos="7360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998" w:type="dxa"/>
          </w:tcPr>
          <w:p w:rsidR="00564FAF" w:rsidRDefault="00564FAF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87083" w:rsidRDefault="00987083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23F81" w:rsidRDefault="00023F81" w:rsidP="000D39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0,25</w:t>
            </w:r>
          </w:p>
        </w:tc>
      </w:tr>
    </w:tbl>
    <w:p w:rsidR="002C7EE3" w:rsidRPr="002C7EE3" w:rsidRDefault="002C7EE3" w:rsidP="002C7EE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C7EE3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eastAsia="vi-VN"/>
        </w:rPr>
        <w:t>Chú ý</w:t>
      </w:r>
      <w:r w:rsidRPr="002C7EE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: + Giải cách khác đúng cho trọn điểm.</w:t>
      </w:r>
    </w:p>
    <w:p w:rsidR="002C7EE3" w:rsidRPr="002C7EE3" w:rsidRDefault="002C7EE3" w:rsidP="002C7EE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C7EE3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  + Sai đơn vị: 1 lần trừ 0.2</w:t>
      </w:r>
      <w:r w:rsidR="00672DCF">
        <w:rPr>
          <w:rFonts w:ascii="Times New Roman" w:eastAsia="Times New Roman" w:hAnsi="Times New Roman" w:cs="Times New Roman"/>
          <w:sz w:val="24"/>
          <w:szCs w:val="24"/>
          <w:lang w:eastAsia="vi-VN"/>
        </w:rPr>
        <w:t>5đ ; 2 lần trở lên trừ 0.5 trên một</w:t>
      </w:r>
      <w:r w:rsidRPr="002C7EE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ài.</w:t>
      </w:r>
    </w:p>
    <w:p w:rsidR="002C7EE3" w:rsidRPr="002C7EE3" w:rsidRDefault="002C7EE3" w:rsidP="002C7EE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</w:p>
    <w:p w:rsidR="00DD29D0" w:rsidRPr="00DD29D0" w:rsidRDefault="00DD29D0" w:rsidP="00DD29D0">
      <w:pPr>
        <w:rPr>
          <w:rFonts w:ascii="Times New Roman" w:hAnsi="Times New Roman" w:cs="Times New Roman"/>
          <w:sz w:val="28"/>
          <w:szCs w:val="28"/>
        </w:rPr>
      </w:pPr>
    </w:p>
    <w:sectPr w:rsidR="00DD29D0" w:rsidRPr="00DD29D0" w:rsidSect="00B83B29"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54A55"/>
    <w:multiLevelType w:val="hybridMultilevel"/>
    <w:tmpl w:val="433814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3348AD"/>
    <w:multiLevelType w:val="hybridMultilevel"/>
    <w:tmpl w:val="2CA4D9F2"/>
    <w:lvl w:ilvl="0" w:tplc="B7D4C6A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692FDC"/>
    <w:multiLevelType w:val="hybridMultilevel"/>
    <w:tmpl w:val="30383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8306A4"/>
    <w:multiLevelType w:val="hybridMultilevel"/>
    <w:tmpl w:val="02F4C7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AA1397"/>
    <w:multiLevelType w:val="hybridMultilevel"/>
    <w:tmpl w:val="D9EAA4D0"/>
    <w:lvl w:ilvl="0" w:tplc="F98AA9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582973"/>
    <w:multiLevelType w:val="hybridMultilevel"/>
    <w:tmpl w:val="ABF69DDC"/>
    <w:lvl w:ilvl="0" w:tplc="1FF41CBE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7621CFF"/>
    <w:multiLevelType w:val="hybridMultilevel"/>
    <w:tmpl w:val="E8C21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F47B00"/>
    <w:multiLevelType w:val="hybridMultilevel"/>
    <w:tmpl w:val="D2AC9584"/>
    <w:lvl w:ilvl="0" w:tplc="A198D4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751FA3"/>
    <w:multiLevelType w:val="hybridMultilevel"/>
    <w:tmpl w:val="D19CFB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B63EEE"/>
    <w:multiLevelType w:val="hybridMultilevel"/>
    <w:tmpl w:val="6FE053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5F230E"/>
    <w:multiLevelType w:val="hybridMultilevel"/>
    <w:tmpl w:val="8B6668CE"/>
    <w:lvl w:ilvl="0" w:tplc="198A0352">
      <w:start w:val="1"/>
      <w:numFmt w:val="decimal"/>
      <w:lvlText w:val="Câu %1."/>
      <w:lvlJc w:val="left"/>
      <w:pPr>
        <w:tabs>
          <w:tab w:val="num" w:pos="72"/>
        </w:tabs>
        <w:ind w:left="432" w:hanging="360"/>
      </w:pPr>
      <w:rPr>
        <w:rFonts w:ascii="Times New Roman" w:hAnsi="Times New Roman" w:hint="default"/>
        <w:b/>
        <w:i/>
        <w:u w:val="single"/>
      </w:rPr>
    </w:lvl>
    <w:lvl w:ilvl="1" w:tplc="2CC617F0">
      <w:start w:val="1"/>
      <w:numFmt w:val="decimal"/>
      <w:lvlText w:val="%2."/>
      <w:lvlJc w:val="right"/>
      <w:pPr>
        <w:tabs>
          <w:tab w:val="num" w:pos="1260"/>
        </w:tabs>
        <w:ind w:left="1260" w:hanging="180"/>
      </w:pPr>
      <w:rPr>
        <w:rFonts w:hint="default"/>
        <w:b/>
      </w:rPr>
    </w:lvl>
    <w:lvl w:ilvl="2" w:tplc="DDD0FC82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ascii="Times New Roman" w:hAnsi="Times New Roman" w:hint="default"/>
      </w:rPr>
    </w:lvl>
    <w:lvl w:ilvl="3" w:tplc="8EB6775C">
      <w:start w:val="1"/>
      <w:numFmt w:val="none"/>
      <w:lvlText w:val="!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D52F6A"/>
    <w:multiLevelType w:val="hybridMultilevel"/>
    <w:tmpl w:val="0B10D1A4"/>
    <w:lvl w:ilvl="0" w:tplc="EB34ACD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41F6174"/>
    <w:multiLevelType w:val="hybridMultilevel"/>
    <w:tmpl w:val="F502E71C"/>
    <w:lvl w:ilvl="0" w:tplc="0A828BFE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4D2DDD"/>
    <w:multiLevelType w:val="hybridMultilevel"/>
    <w:tmpl w:val="1694B1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1"/>
  </w:num>
  <w:num w:numId="4">
    <w:abstractNumId w:val="5"/>
  </w:num>
  <w:num w:numId="5">
    <w:abstractNumId w:val="9"/>
  </w:num>
  <w:num w:numId="6">
    <w:abstractNumId w:val="6"/>
  </w:num>
  <w:num w:numId="7">
    <w:abstractNumId w:val="13"/>
  </w:num>
  <w:num w:numId="8">
    <w:abstractNumId w:val="3"/>
  </w:num>
  <w:num w:numId="9">
    <w:abstractNumId w:val="8"/>
  </w:num>
  <w:num w:numId="10">
    <w:abstractNumId w:val="2"/>
  </w:num>
  <w:num w:numId="11">
    <w:abstractNumId w:val="0"/>
  </w:num>
  <w:num w:numId="12">
    <w:abstractNumId w:val="4"/>
  </w:num>
  <w:num w:numId="13">
    <w:abstractNumId w:val="7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85280D"/>
    <w:rsid w:val="00014CAE"/>
    <w:rsid w:val="0002065C"/>
    <w:rsid w:val="00023F81"/>
    <w:rsid w:val="000370C1"/>
    <w:rsid w:val="0004178F"/>
    <w:rsid w:val="000510E3"/>
    <w:rsid w:val="00054F8D"/>
    <w:rsid w:val="00074924"/>
    <w:rsid w:val="000857D1"/>
    <w:rsid w:val="00091CC2"/>
    <w:rsid w:val="00097CAC"/>
    <w:rsid w:val="000A3772"/>
    <w:rsid w:val="000D394B"/>
    <w:rsid w:val="000D41EE"/>
    <w:rsid w:val="001011BC"/>
    <w:rsid w:val="00101356"/>
    <w:rsid w:val="0013770C"/>
    <w:rsid w:val="00147F9C"/>
    <w:rsid w:val="00152AFD"/>
    <w:rsid w:val="00181E40"/>
    <w:rsid w:val="001D0217"/>
    <w:rsid w:val="001E2DFC"/>
    <w:rsid w:val="002030BD"/>
    <w:rsid w:val="0022559A"/>
    <w:rsid w:val="0022718A"/>
    <w:rsid w:val="002275DF"/>
    <w:rsid w:val="0023291D"/>
    <w:rsid w:val="00237BA0"/>
    <w:rsid w:val="00271ED8"/>
    <w:rsid w:val="00274177"/>
    <w:rsid w:val="0028100C"/>
    <w:rsid w:val="002A4BB4"/>
    <w:rsid w:val="002A51DE"/>
    <w:rsid w:val="002B26FD"/>
    <w:rsid w:val="002C0907"/>
    <w:rsid w:val="002C7EE3"/>
    <w:rsid w:val="002E3304"/>
    <w:rsid w:val="002F175A"/>
    <w:rsid w:val="002F51F1"/>
    <w:rsid w:val="003144BE"/>
    <w:rsid w:val="003151B0"/>
    <w:rsid w:val="003258F4"/>
    <w:rsid w:val="003348BF"/>
    <w:rsid w:val="00343C17"/>
    <w:rsid w:val="00361670"/>
    <w:rsid w:val="00362812"/>
    <w:rsid w:val="00367CB5"/>
    <w:rsid w:val="003918AE"/>
    <w:rsid w:val="003C3772"/>
    <w:rsid w:val="003D2BCD"/>
    <w:rsid w:val="003F1DC8"/>
    <w:rsid w:val="0040520C"/>
    <w:rsid w:val="0041002F"/>
    <w:rsid w:val="004131FA"/>
    <w:rsid w:val="0041470B"/>
    <w:rsid w:val="00416ABE"/>
    <w:rsid w:val="004203BC"/>
    <w:rsid w:val="00442918"/>
    <w:rsid w:val="0048395D"/>
    <w:rsid w:val="00494018"/>
    <w:rsid w:val="004A26DF"/>
    <w:rsid w:val="004A7577"/>
    <w:rsid w:val="004B0300"/>
    <w:rsid w:val="004C0853"/>
    <w:rsid w:val="004C0BF9"/>
    <w:rsid w:val="004C1D8C"/>
    <w:rsid w:val="004C33C6"/>
    <w:rsid w:val="004E7F0F"/>
    <w:rsid w:val="004F30C5"/>
    <w:rsid w:val="004F68CE"/>
    <w:rsid w:val="00524FB2"/>
    <w:rsid w:val="005475BF"/>
    <w:rsid w:val="00550060"/>
    <w:rsid w:val="00564FAF"/>
    <w:rsid w:val="0058646D"/>
    <w:rsid w:val="005A0DFB"/>
    <w:rsid w:val="005A67D8"/>
    <w:rsid w:val="005C1FB8"/>
    <w:rsid w:val="005D397B"/>
    <w:rsid w:val="006020EA"/>
    <w:rsid w:val="006078B4"/>
    <w:rsid w:val="00610CDA"/>
    <w:rsid w:val="00622D66"/>
    <w:rsid w:val="006459BC"/>
    <w:rsid w:val="006555DF"/>
    <w:rsid w:val="00671B45"/>
    <w:rsid w:val="00671EFF"/>
    <w:rsid w:val="00672DCF"/>
    <w:rsid w:val="00690110"/>
    <w:rsid w:val="00691856"/>
    <w:rsid w:val="00697DD8"/>
    <w:rsid w:val="006A6947"/>
    <w:rsid w:val="006B29DA"/>
    <w:rsid w:val="006F47A1"/>
    <w:rsid w:val="006F7175"/>
    <w:rsid w:val="00714C6D"/>
    <w:rsid w:val="0071720C"/>
    <w:rsid w:val="0072291B"/>
    <w:rsid w:val="00767D59"/>
    <w:rsid w:val="007A0351"/>
    <w:rsid w:val="007B25F5"/>
    <w:rsid w:val="007B2EA9"/>
    <w:rsid w:val="007C4B7E"/>
    <w:rsid w:val="007C720B"/>
    <w:rsid w:val="007F2DD5"/>
    <w:rsid w:val="00847A76"/>
    <w:rsid w:val="0085280D"/>
    <w:rsid w:val="00852945"/>
    <w:rsid w:val="00853187"/>
    <w:rsid w:val="00886220"/>
    <w:rsid w:val="008D21D1"/>
    <w:rsid w:val="008E4673"/>
    <w:rsid w:val="008E6CB9"/>
    <w:rsid w:val="008F2DAC"/>
    <w:rsid w:val="008F40C6"/>
    <w:rsid w:val="00944E3C"/>
    <w:rsid w:val="00953136"/>
    <w:rsid w:val="0095782F"/>
    <w:rsid w:val="00960FC0"/>
    <w:rsid w:val="009762BE"/>
    <w:rsid w:val="009833E9"/>
    <w:rsid w:val="00984922"/>
    <w:rsid w:val="009850DB"/>
    <w:rsid w:val="00987083"/>
    <w:rsid w:val="009D73F2"/>
    <w:rsid w:val="009E5930"/>
    <w:rsid w:val="009F5043"/>
    <w:rsid w:val="00A05374"/>
    <w:rsid w:val="00A06221"/>
    <w:rsid w:val="00A076D4"/>
    <w:rsid w:val="00A1145A"/>
    <w:rsid w:val="00A20815"/>
    <w:rsid w:val="00A25FB3"/>
    <w:rsid w:val="00A31670"/>
    <w:rsid w:val="00A364B5"/>
    <w:rsid w:val="00A60712"/>
    <w:rsid w:val="00A74FD6"/>
    <w:rsid w:val="00A94D91"/>
    <w:rsid w:val="00A95171"/>
    <w:rsid w:val="00AC42C1"/>
    <w:rsid w:val="00AC775E"/>
    <w:rsid w:val="00AE0DE8"/>
    <w:rsid w:val="00AE63BD"/>
    <w:rsid w:val="00AF1CC2"/>
    <w:rsid w:val="00B2218F"/>
    <w:rsid w:val="00B23144"/>
    <w:rsid w:val="00B23175"/>
    <w:rsid w:val="00B53BBC"/>
    <w:rsid w:val="00B6706D"/>
    <w:rsid w:val="00B81933"/>
    <w:rsid w:val="00B83B29"/>
    <w:rsid w:val="00B8766D"/>
    <w:rsid w:val="00BA72CC"/>
    <w:rsid w:val="00BB0005"/>
    <w:rsid w:val="00BC5162"/>
    <w:rsid w:val="00BC6D8C"/>
    <w:rsid w:val="00BD0253"/>
    <w:rsid w:val="00BE3D09"/>
    <w:rsid w:val="00BE42E2"/>
    <w:rsid w:val="00BF0575"/>
    <w:rsid w:val="00BF3A4F"/>
    <w:rsid w:val="00C03A82"/>
    <w:rsid w:val="00C05CA3"/>
    <w:rsid w:val="00C612FC"/>
    <w:rsid w:val="00C92F4B"/>
    <w:rsid w:val="00CD4009"/>
    <w:rsid w:val="00CE769B"/>
    <w:rsid w:val="00CF2C60"/>
    <w:rsid w:val="00D23FF2"/>
    <w:rsid w:val="00D61DFF"/>
    <w:rsid w:val="00DA3AA4"/>
    <w:rsid w:val="00DA467B"/>
    <w:rsid w:val="00DA6FE4"/>
    <w:rsid w:val="00DA7A18"/>
    <w:rsid w:val="00DA7AE5"/>
    <w:rsid w:val="00DB03FA"/>
    <w:rsid w:val="00DB05A8"/>
    <w:rsid w:val="00DD29D0"/>
    <w:rsid w:val="00DF5CB2"/>
    <w:rsid w:val="00E07823"/>
    <w:rsid w:val="00E20A36"/>
    <w:rsid w:val="00E25799"/>
    <w:rsid w:val="00E32787"/>
    <w:rsid w:val="00E4328E"/>
    <w:rsid w:val="00E46503"/>
    <w:rsid w:val="00E534B9"/>
    <w:rsid w:val="00E5576D"/>
    <w:rsid w:val="00E55C4F"/>
    <w:rsid w:val="00E63FB1"/>
    <w:rsid w:val="00E716AF"/>
    <w:rsid w:val="00E77E9D"/>
    <w:rsid w:val="00E8346D"/>
    <w:rsid w:val="00EA47FB"/>
    <w:rsid w:val="00EB1759"/>
    <w:rsid w:val="00EC3DB2"/>
    <w:rsid w:val="00EC4CF0"/>
    <w:rsid w:val="00ED76FF"/>
    <w:rsid w:val="00EF6C29"/>
    <w:rsid w:val="00F0137A"/>
    <w:rsid w:val="00F2513F"/>
    <w:rsid w:val="00F52D32"/>
    <w:rsid w:val="00F53B50"/>
    <w:rsid w:val="00F54C2C"/>
    <w:rsid w:val="00F81ACC"/>
    <w:rsid w:val="00F82B62"/>
    <w:rsid w:val="00FC32C0"/>
    <w:rsid w:val="00FC43EE"/>
    <w:rsid w:val="00FD70E0"/>
    <w:rsid w:val="00FE193C"/>
    <w:rsid w:val="00FF3E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3"/>
        <o:r id="V:Rule2" type="connector" idref="#Straight Arrow Connector 4"/>
        <o:r id="V:Rule3" type="connector" idref="#Straight Arrow Connector 5"/>
        <o:r id="V:Rule4" type="connector" idref="#Straight Arrow Connector 6"/>
        <o:r id="V:Rule5" type="connector" idref="#Straight Arrow Connector 11"/>
        <o:r id="V:Rule6" type="connector" idref="#Straight Arrow Connector 12"/>
        <o:r id="V:Rule7" type="connector" idref="#Straight Arrow Connector 19"/>
        <o:r id="V:Rule8" type="connector" idref="#Straight Arrow Connector 20"/>
        <o:r id="V:Rule9" type="connector" idref="#Straight Arrow Connector 21"/>
        <o:r id="V:Rule10" type="connector" idref="#Straight Arrow Connector 23"/>
        <o:r id="V:Rule11" type="connector" idref="#Straight Arrow Connector 35"/>
        <o:r id="V:Rule12" type="connector" idref="#Straight Arrow Connector 36"/>
        <o:r id="V:Rule13" type="connector" idref="#Straight Arrow Connector 18"/>
        <o:r id="V:Rule14" type="connector" idref="#Straight Arrow Connector 2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2D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F3A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54F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A757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75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577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71ED8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0">
    <w:name w:val="Char"/>
    <w:basedOn w:val="Normal"/>
    <w:semiHidden/>
    <w:rsid w:val="006F7175"/>
    <w:pPr>
      <w:spacing w:after="160" w:line="240" w:lineRule="exact"/>
      <w:jc w:val="both"/>
    </w:pPr>
    <w:rPr>
      <w:rFonts w:ascii="Arial" w:eastAsia="Times New Roman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F3A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54F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A757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75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577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71ED8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0">
    <w:name w:val="Char"/>
    <w:basedOn w:val="Normal"/>
    <w:semiHidden/>
    <w:rsid w:val="006F7175"/>
    <w:pPr>
      <w:spacing w:after="160" w:line="240" w:lineRule="exact"/>
      <w:jc w:val="both"/>
    </w:pPr>
    <w:rPr>
      <w:rFonts w:ascii="Arial" w:eastAsia="Times New Roman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906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0E0F21-D4DB-4E63-840C-D1CD7CE3C7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566</Words>
  <Characters>322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rhuy fysikos</cp:lastModifiedBy>
  <cp:revision>93</cp:revision>
  <cp:lastPrinted>2016-12-15T02:04:00Z</cp:lastPrinted>
  <dcterms:created xsi:type="dcterms:W3CDTF">2016-12-10T15:23:00Z</dcterms:created>
  <dcterms:modified xsi:type="dcterms:W3CDTF">2016-12-15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